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8" r:id="rId3"/>
    <p:sldId id="265" r:id="rId4"/>
    <p:sldId id="266" r:id="rId5"/>
    <p:sldId id="267" r:id="rId6"/>
    <p:sldId id="268" r:id="rId7"/>
    <p:sldId id="274" r:id="rId8"/>
    <p:sldId id="275" r:id="rId9"/>
    <p:sldId id="276" r:id="rId10"/>
    <p:sldId id="269" r:id="rId11"/>
    <p:sldId id="270" r:id="rId12"/>
    <p:sldId id="277" r:id="rId13"/>
    <p:sldId id="271" r:id="rId14"/>
    <p:sldId id="260" r:id="rId15"/>
    <p:sldId id="261" r:id="rId16"/>
    <p:sldId id="262" r:id="rId17"/>
    <p:sldId id="278" r:id="rId18"/>
    <p:sldId id="301" r:id="rId19"/>
    <p:sldId id="279" r:id="rId20"/>
    <p:sldId id="302" r:id="rId21"/>
    <p:sldId id="298" r:id="rId22"/>
    <p:sldId id="299" r:id="rId23"/>
    <p:sldId id="281" r:id="rId24"/>
    <p:sldId id="282" r:id="rId25"/>
    <p:sldId id="283" r:id="rId26"/>
    <p:sldId id="284" r:id="rId27"/>
    <p:sldId id="286" r:id="rId28"/>
    <p:sldId id="287" r:id="rId29"/>
    <p:sldId id="288" r:id="rId30"/>
    <p:sldId id="289" r:id="rId31"/>
    <p:sldId id="290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0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5" Type="http://schemas.openxmlformats.org/officeDocument/2006/relationships/image" Target="../media/image18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6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79.wmf"/><Relationship Id="rId17" Type="http://schemas.openxmlformats.org/officeDocument/2006/relationships/image" Target="../media/image200.wmf"/><Relationship Id="rId2" Type="http://schemas.openxmlformats.org/officeDocument/2006/relationships/image" Target="../media/image186.wmf"/><Relationship Id="rId16" Type="http://schemas.openxmlformats.org/officeDocument/2006/relationships/image" Target="../media/image199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5" Type="http://schemas.openxmlformats.org/officeDocument/2006/relationships/image" Target="../media/image198.wmf"/><Relationship Id="rId10" Type="http://schemas.openxmlformats.org/officeDocument/2006/relationships/image" Target="../media/image194.emf"/><Relationship Id="rId4" Type="http://schemas.openxmlformats.org/officeDocument/2006/relationships/image" Target="../media/image188.wmf"/><Relationship Id="rId9" Type="http://schemas.openxmlformats.org/officeDocument/2006/relationships/image" Target="../media/image193.emf"/><Relationship Id="rId14" Type="http://schemas.openxmlformats.org/officeDocument/2006/relationships/image" Target="../media/image1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5" Type="http://schemas.openxmlformats.org/officeDocument/2006/relationships/image" Target="../media/image29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png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24" Type="http://schemas.openxmlformats.org/officeDocument/2006/relationships/image" Target="../media/image28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23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e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20" Type="http://schemas.openxmlformats.org/officeDocument/2006/relationships/image" Target="../media/image77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9. &#24187;&#28783;&#29255; 9" TargetMode="External"/><Relationship Id="rId4" Type="http://schemas.openxmlformats.org/officeDocument/2006/relationships/slide" Target="slide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17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8.xml"/><Relationship Id="rId4" Type="http://schemas.openxmlformats.org/officeDocument/2006/relationships/slide" Target="slide2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7.w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1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7.wmf"/><Relationship Id="rId26" Type="http://schemas.openxmlformats.org/officeDocument/2006/relationships/image" Target="../media/image181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80.wmf"/><Relationship Id="rId32" Type="http://schemas.openxmlformats.org/officeDocument/2006/relationships/image" Target="../media/image184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82.wmf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2.wmf"/><Relationship Id="rId26" Type="http://schemas.openxmlformats.org/officeDocument/2006/relationships/image" Target="../media/image179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34" Type="http://schemas.openxmlformats.org/officeDocument/2006/relationships/image" Target="../media/image199.wmf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33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1.wmf"/><Relationship Id="rId20" Type="http://schemas.openxmlformats.org/officeDocument/2006/relationships/image" Target="../media/image193.e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95.wmf"/><Relationship Id="rId32" Type="http://schemas.openxmlformats.org/officeDocument/2006/relationships/image" Target="../media/image198.wmf"/><Relationship Id="rId37" Type="http://schemas.openxmlformats.org/officeDocument/2006/relationships/image" Target="../media/image200.w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196.wmf"/><Relationship Id="rId36" Type="http://schemas.openxmlformats.org/officeDocument/2006/relationships/oleObject" Target="../embeddings/oleObject200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1.bin"/><Relationship Id="rId31" Type="http://schemas.openxmlformats.org/officeDocument/2006/relationships/oleObject" Target="../embeddings/oleObject197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0.wmf"/><Relationship Id="rId22" Type="http://schemas.openxmlformats.org/officeDocument/2006/relationships/image" Target="../media/image194.e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197.wmf"/><Relationship Id="rId35" Type="http://schemas.openxmlformats.org/officeDocument/2006/relationships/oleObject" Target="../embeddings/oleObject19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05.wmf"/><Relationship Id="rId3" Type="http://schemas.openxmlformats.org/officeDocument/2006/relationships/oleObject" Target="../embeddings/oleObject201.bin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04.wmf"/><Relationship Id="rId5" Type="http://schemas.openxmlformats.org/officeDocument/2006/relationships/image" Target="../media/image212.png"/><Relationship Id="rId15" Type="http://schemas.openxmlformats.org/officeDocument/2006/relationships/image" Target="../media/image206.wmf"/><Relationship Id="rId10" Type="http://schemas.openxmlformats.org/officeDocument/2006/relationships/oleObject" Target="../embeddings/oleObject204.bin"/><Relationship Id="rId4" Type="http://schemas.openxmlformats.org/officeDocument/2006/relationships/image" Target="../media/image201.wmf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0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14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2.wmf"/><Relationship Id="rId22" Type="http://schemas.openxmlformats.org/officeDocument/2006/relationships/image" Target="../media/image2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7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22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2.wmf"/><Relationship Id="rId26" Type="http://schemas.openxmlformats.org/officeDocument/2006/relationships/image" Target="../media/image236.w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35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4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51.wmf"/><Relationship Id="rId26" Type="http://schemas.openxmlformats.org/officeDocument/2006/relationships/image" Target="../media/image255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254.w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68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6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e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26.bin"/><Relationship Id="rId50" Type="http://schemas.openxmlformats.org/officeDocument/2006/relationships/image" Target="../media/image28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2.wmf"/><Relationship Id="rId46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3.wmf"/><Relationship Id="rId45" Type="http://schemas.openxmlformats.org/officeDocument/2006/relationships/oleObject" Target="../embeddings/oleObject25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49" Type="http://schemas.openxmlformats.org/officeDocument/2006/relationships/oleObject" Target="../embeddings/oleObject2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25.wmf"/><Relationship Id="rId52" Type="http://schemas.openxmlformats.org/officeDocument/2006/relationships/image" Target="../media/image2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48" Type="http://schemas.openxmlformats.org/officeDocument/2006/relationships/image" Target="../media/image27.wmf"/><Relationship Id="rId8" Type="http://schemas.openxmlformats.org/officeDocument/2006/relationships/image" Target="../media/image7.wmf"/><Relationship Id="rId51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e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6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9" Type="http://schemas.openxmlformats.org/officeDocument/2006/relationships/oleObject" Target="../embeddings/oleObject75.bin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3.wmf"/><Relationship Id="rId42" Type="http://schemas.openxmlformats.org/officeDocument/2006/relationships/image" Target="../media/image77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70.bin"/><Relationship Id="rId41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76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95536" y="345430"/>
            <a:ext cx="856895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5.2 </a:t>
            </a: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微积分学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基本定理</a:t>
            </a:r>
          </a:p>
        </p:txBody>
      </p:sp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29020" y="1892151"/>
            <a:ext cx="77019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2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变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上限积分及其导数</a:t>
            </a:r>
          </a:p>
        </p:txBody>
      </p:sp>
      <p:sp>
        <p:nvSpPr>
          <p:cNvPr id="12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29020" y="3284984"/>
            <a:ext cx="7557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2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牛顿</a:t>
            </a: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-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莱布尼茨公式</a:t>
            </a:r>
          </a:p>
        </p:txBody>
      </p:sp>
      <p:sp>
        <p:nvSpPr>
          <p:cNvPr id="8" name="圆角矩形 7">
            <a:hlinkClick r:id="rId5" action="ppaction://hlinkpres?slideindex=9&amp;slidetitle=幻灯片 9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866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075"/>
          <p:cNvSpPr txBox="1">
            <a:spLocks noChangeArrowheads="1"/>
          </p:cNvSpPr>
          <p:nvPr/>
        </p:nvSpPr>
        <p:spPr bwMode="auto">
          <a:xfrm>
            <a:off x="587227" y="186786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证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2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graphicFrame>
        <p:nvGraphicFramePr>
          <p:cNvPr id="4" name="Object 30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00502"/>
              </p:ext>
            </p:extLst>
          </p:nvPr>
        </p:nvGraphicFramePr>
        <p:xfrm>
          <a:off x="1691680" y="1772364"/>
          <a:ext cx="374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3" imgW="3746160" imgH="723600" progId="Equation.DSMT4">
                  <p:embed/>
                </p:oleObj>
              </mc:Choice>
              <mc:Fallback>
                <p:oleObj name="Equation" r:id="rId3" imgW="3746160" imgH="7236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72364"/>
                        <a:ext cx="3746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56236"/>
              </p:ext>
            </p:extLst>
          </p:nvPr>
        </p:nvGraphicFramePr>
        <p:xfrm>
          <a:off x="3131840" y="2682498"/>
          <a:ext cx="3378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5" imgW="3377880" imgH="431640" progId="Equation.DSMT4">
                  <p:embed/>
                </p:oleObj>
              </mc:Choice>
              <mc:Fallback>
                <p:oleObj name="Equation" r:id="rId5" imgW="3377880" imgH="4316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682498"/>
                        <a:ext cx="33782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94011"/>
              </p:ext>
            </p:extLst>
          </p:nvPr>
        </p:nvGraphicFramePr>
        <p:xfrm>
          <a:off x="827584" y="2701598"/>
          <a:ext cx="1638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7" imgW="1638000" imgH="431640" progId="Equation.DSMT4">
                  <p:embed/>
                </p:oleObj>
              </mc:Choice>
              <mc:Fallback>
                <p:oleObj name="Equation" r:id="rId7" imgW="1638000" imgH="4316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1598"/>
                        <a:ext cx="1638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30513"/>
              </p:ext>
            </p:extLst>
          </p:nvPr>
        </p:nvGraphicFramePr>
        <p:xfrm>
          <a:off x="6228184" y="3468131"/>
          <a:ext cx="2044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9" imgW="2044440" imgH="393480" progId="Equation.DSMT4">
                  <p:embed/>
                </p:oleObj>
              </mc:Choice>
              <mc:Fallback>
                <p:oleObj name="Equation" r:id="rId9" imgW="2044440" imgH="3934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468131"/>
                        <a:ext cx="20447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654460"/>
              </p:ext>
            </p:extLst>
          </p:nvPr>
        </p:nvGraphicFramePr>
        <p:xfrm>
          <a:off x="1430796" y="4087609"/>
          <a:ext cx="2844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11" imgW="2844720" imgH="723600" progId="Equation.DSMT4">
                  <p:embed/>
                </p:oleObj>
              </mc:Choice>
              <mc:Fallback>
                <p:oleObj name="Equation" r:id="rId11" imgW="2844720" imgH="723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796" y="4087609"/>
                        <a:ext cx="2844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75618"/>
              </p:ext>
            </p:extLst>
          </p:nvPr>
        </p:nvGraphicFramePr>
        <p:xfrm>
          <a:off x="4295775" y="4087609"/>
          <a:ext cx="229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13" imgW="2298600" imgH="723600" progId="Equation.DSMT4">
                  <p:embed/>
                </p:oleObj>
              </mc:Choice>
              <mc:Fallback>
                <p:oleObj name="Equation" r:id="rId13" imgW="2298600" imgH="7236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087609"/>
                        <a:ext cx="2298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14826"/>
              </p:ext>
            </p:extLst>
          </p:nvPr>
        </p:nvGraphicFramePr>
        <p:xfrm>
          <a:off x="6702425" y="4253503"/>
          <a:ext cx="584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4253503"/>
                        <a:ext cx="584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79669"/>
              </p:ext>
            </p:extLst>
          </p:nvPr>
        </p:nvGraphicFramePr>
        <p:xfrm>
          <a:off x="827584" y="5013176"/>
          <a:ext cx="6870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Document" r:id="rId17" imgW="6843047" imgH="447133" progId="">
                  <p:embed/>
                </p:oleObj>
              </mc:Choice>
              <mc:Fallback>
                <p:oleObj name="Document" r:id="rId17" imgW="6843047" imgH="447133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13176"/>
                        <a:ext cx="68707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086"/>
          <p:cNvSpPr>
            <a:spLocks noChangeArrowheads="1"/>
          </p:cNvSpPr>
          <p:nvPr/>
        </p:nvSpPr>
        <p:spPr bwMode="auto">
          <a:xfrm>
            <a:off x="1120627" y="1867862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令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7584" y="260648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 &lt; 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方程              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30159"/>
              </p:ext>
            </p:extLst>
          </p:nvPr>
        </p:nvGraphicFramePr>
        <p:xfrm>
          <a:off x="539552" y="867637"/>
          <a:ext cx="2400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19" imgW="2400120" imgH="685800" progId="Equation.DSMT4">
                  <p:embed/>
                </p:oleObj>
              </mc:Choice>
              <mc:Fallback>
                <p:oleObj name="Equation" r:id="rId19" imgW="2400120" imgH="685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867637"/>
                        <a:ext cx="24003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27584" y="3402578"/>
            <a:ext cx="5311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为单调增加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7584" y="563482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87824" y="962253"/>
            <a:ext cx="3847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只有一个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521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3" grpId="0" autoUpdateAnimBg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755576" y="270056"/>
            <a:ext cx="1066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 </a:t>
            </a:r>
            <a:endParaRPr lang="en-US" altLang="zh-CN" sz="2800" b="1" dirty="0">
              <a:solidFill>
                <a:srgbClr val="7030A0"/>
              </a:solidFill>
              <a:ea typeface="楷体_GB2312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91586" y="26064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91515"/>
              </p:ext>
            </p:extLst>
          </p:nvPr>
        </p:nvGraphicFramePr>
        <p:xfrm>
          <a:off x="2854126" y="188913"/>
          <a:ext cx="22939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3" imgW="2286000" imgH="685800" progId="Equation.DSMT4">
                  <p:embed/>
                </p:oleObj>
              </mc:Choice>
              <mc:Fallback>
                <p:oleObj name="Equation" r:id="rId3" imgW="2286000" imgH="685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126" y="188913"/>
                        <a:ext cx="22939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48064" y="260648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极值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3075"/>
          <p:cNvSpPr txBox="1">
            <a:spLocks noChangeArrowheads="1"/>
          </p:cNvSpPr>
          <p:nvPr/>
        </p:nvSpPr>
        <p:spPr bwMode="auto">
          <a:xfrm>
            <a:off x="1096286" y="109987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2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49908"/>
              </p:ext>
            </p:extLst>
          </p:nvPr>
        </p:nvGraphicFramePr>
        <p:xfrm>
          <a:off x="2051720" y="1099433"/>
          <a:ext cx="1936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5" imgW="1930320" imgH="507960" progId="Equation.DSMT4">
                  <p:embed/>
                </p:oleObj>
              </mc:Choice>
              <mc:Fallback>
                <p:oleObj name="Equation" r:id="rId5" imgW="1930320" imgH="5079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099433"/>
                        <a:ext cx="19367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11960" y="1099872"/>
            <a:ext cx="3371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驻点为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03904" y="1844824"/>
            <a:ext cx="21002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lt;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57843"/>
              </p:ext>
            </p:extLst>
          </p:nvPr>
        </p:nvGraphicFramePr>
        <p:xfrm>
          <a:off x="3153097" y="1900356"/>
          <a:ext cx="14128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7" imgW="1409400" imgH="406080" progId="Equation.DSMT4">
                  <p:embed/>
                </p:oleObj>
              </mc:Choice>
              <mc:Fallback>
                <p:oleObj name="Equation" r:id="rId7" imgW="1409400" imgH="406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097" y="1900356"/>
                        <a:ext cx="14128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37273" y="1844327"/>
            <a:ext cx="28199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单调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递减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03904" y="2652891"/>
            <a:ext cx="21002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86621"/>
              </p:ext>
            </p:extLst>
          </p:nvPr>
        </p:nvGraphicFramePr>
        <p:xfrm>
          <a:off x="3146425" y="2708919"/>
          <a:ext cx="1425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9" imgW="1422360" imgH="406080" progId="Equation.DSMT4">
                  <p:embed/>
                </p:oleObj>
              </mc:Choice>
              <mc:Fallback>
                <p:oleObj name="Equation" r:id="rId9" imgW="1422360" imgH="406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708919"/>
                        <a:ext cx="14255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37273" y="2652394"/>
            <a:ext cx="25490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单调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递增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84942" y="3429000"/>
            <a:ext cx="524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极小值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=0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10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3" grpId="0"/>
      <p:bldP spid="14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755576" y="270056"/>
            <a:ext cx="1066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.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 </a:t>
            </a:r>
            <a:endParaRPr lang="en-US" altLang="zh-CN" sz="2800" b="1" dirty="0">
              <a:solidFill>
                <a:srgbClr val="7030A0"/>
              </a:solidFill>
              <a:ea typeface="楷体_GB2312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2376" y="3326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导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12256"/>
              </p:ext>
            </p:extLst>
          </p:nvPr>
        </p:nvGraphicFramePr>
        <p:xfrm>
          <a:off x="728926" y="887019"/>
          <a:ext cx="3241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3" imgW="3251160" imgH="685800" progId="Equation.DSMT4">
                  <p:embed/>
                </p:oleObj>
              </mc:Choice>
              <mc:Fallback>
                <p:oleObj name="Equation" r:id="rId3" imgW="3251160" imgH="6858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26" y="887019"/>
                        <a:ext cx="3241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09873"/>
              </p:ext>
            </p:extLst>
          </p:nvPr>
        </p:nvGraphicFramePr>
        <p:xfrm>
          <a:off x="4355976" y="883806"/>
          <a:ext cx="28733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5" imgW="2882880" imgH="685800" progId="Equation.DSMT4">
                  <p:embed/>
                </p:oleObj>
              </mc:Choice>
              <mc:Fallback>
                <p:oleObj name="Equation" r:id="rId5" imgW="2882880" imgH="6858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883806"/>
                        <a:ext cx="28733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64288" y="980728"/>
            <a:ext cx="1927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075"/>
          <p:cNvSpPr txBox="1">
            <a:spLocks noChangeArrowheads="1"/>
          </p:cNvSpPr>
          <p:nvPr/>
        </p:nvSpPr>
        <p:spPr bwMode="auto">
          <a:xfrm>
            <a:off x="732308" y="177281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2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70222" y="177281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00192" y="1768709"/>
            <a:ext cx="3068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05538"/>
              </p:ext>
            </p:extLst>
          </p:nvPr>
        </p:nvGraphicFramePr>
        <p:xfrm>
          <a:off x="2312988" y="2314575"/>
          <a:ext cx="2762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7" imgW="2755800" imgH="507960" progId="Equation.DSMT4">
                  <p:embed/>
                </p:oleObj>
              </mc:Choice>
              <mc:Fallback>
                <p:oleObj name="Equation" r:id="rId7" imgW="2755800" imgH="5079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314575"/>
                        <a:ext cx="2762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1269" y="31079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解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170"/>
              </p:ext>
            </p:extLst>
          </p:nvPr>
        </p:nvGraphicFramePr>
        <p:xfrm>
          <a:off x="1912379" y="2933665"/>
          <a:ext cx="18669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9" imgW="1866600" imgH="876240" progId="Equation.DSMT4">
                  <p:embed/>
                </p:oleObj>
              </mc:Choice>
              <mc:Fallback>
                <p:oleObj name="Equation" r:id="rId9" imgW="1866600" imgH="87624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379" y="2933665"/>
                        <a:ext cx="18669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74277" y="397279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39752" y="1772816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这是隐函数的求导问题，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35854" y="4004607"/>
            <a:ext cx="5974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en-US" altLang="zh-CN" sz="28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为积分变量的积分，</a:t>
            </a:r>
            <a:r>
              <a:rPr lang="en-US" altLang="zh-CN" sz="28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是常量，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58122" y="400460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此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26974"/>
              </p:ext>
            </p:extLst>
          </p:nvPr>
        </p:nvGraphicFramePr>
        <p:xfrm>
          <a:off x="3176500" y="4527389"/>
          <a:ext cx="22907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1" imgW="2298600" imgH="685800" progId="Equation.DSMT4">
                  <p:embed/>
                </p:oleObj>
              </mc:Choice>
              <mc:Fallback>
                <p:oleObj name="Equation" r:id="rId11" imgW="2298600" imgH="685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00" y="4527389"/>
                        <a:ext cx="2290763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20733"/>
              </p:ext>
            </p:extLst>
          </p:nvPr>
        </p:nvGraphicFramePr>
        <p:xfrm>
          <a:off x="2737726" y="5340164"/>
          <a:ext cx="3365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13" imgW="3365280" imgH="838080" progId="Equation.DSMT4">
                  <p:embed/>
                </p:oleObj>
              </mc:Choice>
              <mc:Fallback>
                <p:oleObj name="Equation" r:id="rId13" imgW="3365280" imgH="8380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726" y="5340164"/>
                        <a:ext cx="33655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60161"/>
              </p:ext>
            </p:extLst>
          </p:nvPr>
        </p:nvGraphicFramePr>
        <p:xfrm>
          <a:off x="3784587" y="483610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587" y="4836108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36227"/>
              </p:ext>
            </p:extLst>
          </p:nvPr>
        </p:nvGraphicFramePr>
        <p:xfrm>
          <a:off x="3491880" y="2420888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420888"/>
                        <a:ext cx="317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936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7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755576" y="270056"/>
            <a:ext cx="1066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7. </a:t>
            </a:r>
            <a:endParaRPr lang="en-US" altLang="zh-CN" sz="2800" b="1" dirty="0">
              <a:solidFill>
                <a:srgbClr val="7030A0"/>
              </a:solidFill>
              <a:ea typeface="楷体_GB2312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2376" y="270056"/>
            <a:ext cx="5394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上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连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已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28901"/>
              </p:ext>
            </p:extLst>
          </p:nvPr>
        </p:nvGraphicFramePr>
        <p:xfrm>
          <a:off x="611560" y="955856"/>
          <a:ext cx="53387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3" imgW="5346360" imgH="685800" progId="Equation.DSMT4">
                  <p:embed/>
                </p:oleObj>
              </mc:Choice>
              <mc:Fallback>
                <p:oleObj name="Equation" r:id="rId3" imgW="5346360" imgH="6858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55856"/>
                        <a:ext cx="53387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65743" y="95585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24845"/>
              </p:ext>
            </p:extLst>
          </p:nvPr>
        </p:nvGraphicFramePr>
        <p:xfrm>
          <a:off x="874713" y="1700213"/>
          <a:ext cx="21701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5" imgW="2158920" imgH="685800" progId="Equation.DSMT4">
                  <p:embed/>
                </p:oleObj>
              </mc:Choice>
              <mc:Fallback>
                <p:oleObj name="Equation" r:id="rId5" imgW="2158920" imgH="6858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700213"/>
                        <a:ext cx="217011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04314"/>
              </p:ext>
            </p:extLst>
          </p:nvPr>
        </p:nvGraphicFramePr>
        <p:xfrm>
          <a:off x="4748213" y="1708150"/>
          <a:ext cx="1574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7" imgW="1574640" imgH="482400" progId="Equation.DSMT4">
                  <p:embed/>
                </p:oleObj>
              </mc:Choice>
              <mc:Fallback>
                <p:oleObj name="Equation" r:id="rId7" imgW="1574640" imgH="48240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1708150"/>
                        <a:ext cx="15748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075"/>
          <p:cNvSpPr txBox="1">
            <a:spLocks noChangeArrowheads="1"/>
          </p:cNvSpPr>
          <p:nvPr/>
        </p:nvSpPr>
        <p:spPr bwMode="auto">
          <a:xfrm>
            <a:off x="568092" y="2576239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2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17516" y="2576239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等式变形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26221"/>
              </p:ext>
            </p:extLst>
          </p:nvPr>
        </p:nvGraphicFramePr>
        <p:xfrm>
          <a:off x="3293844" y="2405722"/>
          <a:ext cx="15890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9" imgW="1587240" imgH="685800" progId="Equation.DSMT4">
                  <p:embed/>
                </p:oleObj>
              </mc:Choice>
              <mc:Fallback>
                <p:oleObj name="Equation" r:id="rId9" imgW="1587240" imgH="6858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844" y="2405722"/>
                        <a:ext cx="1589087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7573" y="3380784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边关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导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4264"/>
              </p:ext>
            </p:extLst>
          </p:nvPr>
        </p:nvGraphicFramePr>
        <p:xfrm>
          <a:off x="3768952" y="3296319"/>
          <a:ext cx="3165946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11" imgW="3466800" imgH="685800" progId="Equation.DSMT4">
                  <p:embed/>
                </p:oleObj>
              </mc:Choice>
              <mc:Fallback>
                <p:oleObj name="Equation" r:id="rId11" imgW="3466800" imgH="6858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952" y="3296319"/>
                        <a:ext cx="3165946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05931" y="4195277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1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5221"/>
              </p:ext>
            </p:extLst>
          </p:nvPr>
        </p:nvGraphicFramePr>
        <p:xfrm>
          <a:off x="3419872" y="4138076"/>
          <a:ext cx="14208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13" imgW="1562040" imgH="685800" progId="Equation.DSMT4">
                  <p:embed/>
                </p:oleObj>
              </mc:Choice>
              <mc:Fallback>
                <p:oleObj name="Equation" r:id="rId13" imgW="1562040" imgH="685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138076"/>
                        <a:ext cx="14208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32510"/>
              </p:ext>
            </p:extLst>
          </p:nvPr>
        </p:nvGraphicFramePr>
        <p:xfrm>
          <a:off x="4868183" y="4141251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15" imgW="1396800" imgH="685800" progId="Equation.DSMT4">
                  <p:embed/>
                </p:oleObj>
              </mc:Choice>
              <mc:Fallback>
                <p:oleObj name="Equation" r:id="rId15" imgW="1396800" imgH="6858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183" y="4141251"/>
                        <a:ext cx="139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30621"/>
              </p:ext>
            </p:extLst>
          </p:nvPr>
        </p:nvGraphicFramePr>
        <p:xfrm>
          <a:off x="6308343" y="4325401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17" imgW="558720" imgH="317160" progId="Equation.DSMT4">
                  <p:embed/>
                </p:oleObj>
              </mc:Choice>
              <mc:Fallback>
                <p:oleObj name="Equation" r:id="rId17" imgW="558720" imgH="3171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343" y="4325401"/>
                        <a:ext cx="558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99593" y="4989812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62682" y="4989812"/>
            <a:ext cx="3669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再求导，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16588"/>
              </p:ext>
            </p:extLst>
          </p:nvPr>
        </p:nvGraphicFramePr>
        <p:xfrm>
          <a:off x="5438614" y="5022822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19" imgW="3200400" imgH="457200" progId="Equation.DSMT4">
                  <p:embed/>
                </p:oleObj>
              </mc:Choice>
              <mc:Fallback>
                <p:oleObj name="Equation" r:id="rId19" imgW="3200400" imgH="4572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614" y="5022822"/>
                        <a:ext cx="320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7301" y="574182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66595"/>
              </p:ext>
            </p:extLst>
          </p:nvPr>
        </p:nvGraphicFramePr>
        <p:xfrm>
          <a:off x="1092643" y="5809758"/>
          <a:ext cx="27638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" name="Equation" r:id="rId21" imgW="2755800" imgH="393480" progId="Equation.DSMT4">
                  <p:embed/>
                </p:oleObj>
              </mc:Choice>
              <mc:Fallback>
                <p:oleObj name="Equation" r:id="rId21" imgW="2755800" imgH="3934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643" y="5809758"/>
                        <a:ext cx="27638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03685" y="574182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74096"/>
              </p:ext>
            </p:extLst>
          </p:nvPr>
        </p:nvGraphicFramePr>
        <p:xfrm>
          <a:off x="4596787" y="5809758"/>
          <a:ext cx="23415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23" imgW="2349360" imgH="393480" progId="Equation.DSMT4">
                  <p:embed/>
                </p:oleObj>
              </mc:Choice>
              <mc:Fallback>
                <p:oleObj name="Equation" r:id="rId23" imgW="2349360" imgH="39348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787" y="5809758"/>
                        <a:ext cx="23415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79986"/>
              </p:ext>
            </p:extLst>
          </p:nvPr>
        </p:nvGraphicFramePr>
        <p:xfrm>
          <a:off x="4888572" y="2409552"/>
          <a:ext cx="195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25" imgW="1955520" imgH="685800" progId="Equation.DSMT4">
                  <p:embed/>
                </p:oleObj>
              </mc:Choice>
              <mc:Fallback>
                <p:oleObj name="Equation" r:id="rId25" imgW="1955520" imgH="6858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572" y="2409552"/>
                        <a:ext cx="195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69024"/>
              </p:ext>
            </p:extLst>
          </p:nvPr>
        </p:nvGraphicFramePr>
        <p:xfrm>
          <a:off x="6904796" y="2473083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27" imgW="1701720" imgH="393480" progId="Equation.DSMT4">
                  <p:embed/>
                </p:oleObj>
              </mc:Choice>
              <mc:Fallback>
                <p:oleObj name="Equation" r:id="rId27" imgW="1701720" imgH="39348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796" y="2473083"/>
                        <a:ext cx="170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28878"/>
              </p:ext>
            </p:extLst>
          </p:nvPr>
        </p:nvGraphicFramePr>
        <p:xfrm>
          <a:off x="6685012" y="335649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" name="Equation" r:id="rId29" imgW="1168200" imgH="482400" progId="Equation.DSMT4">
                  <p:embed/>
                </p:oleObj>
              </mc:Choice>
              <mc:Fallback>
                <p:oleObj name="Equation" r:id="rId29" imgW="1168200" imgH="4824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012" y="3356490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76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8" grpId="0"/>
      <p:bldP spid="23" grpId="0"/>
      <p:bldP spid="24" grpId="0"/>
      <p:bldP spid="27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2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5542" y="851922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37439"/>
              </p:ext>
            </p:extLst>
          </p:nvPr>
        </p:nvGraphicFramePr>
        <p:xfrm>
          <a:off x="1282801" y="913507"/>
          <a:ext cx="742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Equation" r:id="rId3" imgW="749160" imgH="406080" progId="Equation.DSMT4">
                  <p:embed/>
                </p:oleObj>
              </mc:Choice>
              <mc:Fallback>
                <p:oleObj name="Equation" r:id="rId3" imgW="749160" imgH="40608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801" y="913507"/>
                        <a:ext cx="7429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05366"/>
              </p:ext>
            </p:extLst>
          </p:nvPr>
        </p:nvGraphicFramePr>
        <p:xfrm>
          <a:off x="445542" y="1228397"/>
          <a:ext cx="29813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5" imgW="2971800" imgH="685800" progId="Equation.DSMT4">
                  <p:embed/>
                </p:oleObj>
              </mc:Choice>
              <mc:Fallback>
                <p:oleObj name="Equation" r:id="rId5" imgW="2971800" imgH="685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42" y="1228397"/>
                        <a:ext cx="298132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0497"/>
              </p:ext>
            </p:extLst>
          </p:nvPr>
        </p:nvGraphicFramePr>
        <p:xfrm>
          <a:off x="4912239" y="1156389"/>
          <a:ext cx="300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7" imgW="3009600" imgH="888840" progId="Equation.DSMT4">
                  <p:embed/>
                </p:oleObj>
              </mc:Choice>
              <mc:Fallback>
                <p:oleObj name="Equation" r:id="rId7" imgW="3009600" imgH="88884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239" y="1156389"/>
                        <a:ext cx="3009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17603"/>
              </p:ext>
            </p:extLst>
          </p:nvPr>
        </p:nvGraphicFramePr>
        <p:xfrm>
          <a:off x="4870650" y="1988840"/>
          <a:ext cx="3784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9" imgW="3784320" imgH="685800" progId="Equation.DSMT4">
                  <p:embed/>
                </p:oleObj>
              </mc:Choice>
              <mc:Fallback>
                <p:oleObj name="Equation" r:id="rId9" imgW="3784320" imgH="6858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650" y="1988840"/>
                        <a:ext cx="37846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65536"/>
              </p:ext>
            </p:extLst>
          </p:nvPr>
        </p:nvGraphicFramePr>
        <p:xfrm>
          <a:off x="445542" y="1988840"/>
          <a:ext cx="29114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11" imgW="2920680" imgH="685800" progId="Equation.DSMT4">
                  <p:embed/>
                </p:oleObj>
              </mc:Choice>
              <mc:Fallback>
                <p:oleObj name="Equation" r:id="rId11" imgW="2920680" imgH="6858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42" y="1988840"/>
                        <a:ext cx="29114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4901" y="290337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5542" y="4593585"/>
            <a:ext cx="2557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且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33994"/>
              </p:ext>
            </p:extLst>
          </p:nvPr>
        </p:nvGraphicFramePr>
        <p:xfrm>
          <a:off x="2981148" y="4509120"/>
          <a:ext cx="3403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13" imgW="3403440" imgH="685800" progId="Equation.DSMT4">
                  <p:embed/>
                </p:oleObj>
              </mc:Choice>
              <mc:Fallback>
                <p:oleObj name="Equation" r:id="rId13" imgW="3403440" imgH="6858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148" y="4509120"/>
                        <a:ext cx="34036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384748" y="459358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29901"/>
              </p:ext>
            </p:extLst>
          </p:nvPr>
        </p:nvGraphicFramePr>
        <p:xfrm>
          <a:off x="6819872" y="4382969"/>
          <a:ext cx="9969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15" imgW="1002960" imgH="939600" progId="Equation.DSMT4">
                  <p:embed/>
                </p:oleObj>
              </mc:Choice>
              <mc:Fallback>
                <p:oleObj name="Equation" r:id="rId15" imgW="1002960" imgH="9396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872" y="4382969"/>
                        <a:ext cx="9969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5542" y="537787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1198"/>
              </p:ext>
            </p:extLst>
          </p:nvPr>
        </p:nvGraphicFramePr>
        <p:xfrm>
          <a:off x="1774793" y="2924944"/>
          <a:ext cx="2560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17" imgW="2552400" imgH="495000" progId="Equation.DSMT4">
                  <p:embed/>
                </p:oleObj>
              </mc:Choice>
              <mc:Fallback>
                <p:oleObj name="Equation" r:id="rId17" imgW="2552400" imgH="4950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793" y="2924944"/>
                        <a:ext cx="25606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66774"/>
              </p:ext>
            </p:extLst>
          </p:nvPr>
        </p:nvGraphicFramePr>
        <p:xfrm>
          <a:off x="4932040" y="2764725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9" imgW="2400120" imgH="888840" progId="Equation.DSMT4">
                  <p:embed/>
                </p:oleObj>
              </mc:Choice>
              <mc:Fallback>
                <p:oleObj name="Equation" r:id="rId19" imgW="2400120" imgH="88884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764725"/>
                        <a:ext cx="240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80024"/>
              </p:ext>
            </p:extLst>
          </p:nvPr>
        </p:nvGraphicFramePr>
        <p:xfrm>
          <a:off x="447236" y="3622402"/>
          <a:ext cx="4138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21" imgW="4152600" imgH="685800" progId="Equation.DSMT4">
                  <p:embed/>
                </p:oleObj>
              </mc:Choice>
              <mc:Fallback>
                <p:oleObj name="Equation" r:id="rId21" imgW="4152600" imgH="6858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36" y="3622402"/>
                        <a:ext cx="41386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08898"/>
              </p:ext>
            </p:extLst>
          </p:nvPr>
        </p:nvGraphicFramePr>
        <p:xfrm>
          <a:off x="4933734" y="3645024"/>
          <a:ext cx="2438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23" imgW="2438280" imgH="838080" progId="Equation.DSMT4">
                  <p:embed/>
                </p:oleObj>
              </mc:Choice>
              <mc:Fallback>
                <p:oleObj name="Equation" r:id="rId23" imgW="2438280" imgH="83808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734" y="3645024"/>
                        <a:ext cx="24384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84609"/>
              </p:ext>
            </p:extLst>
          </p:nvPr>
        </p:nvGraphicFramePr>
        <p:xfrm>
          <a:off x="1686234" y="5486496"/>
          <a:ext cx="3695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25" imgW="3695400" imgH="393480" progId="Equation.DSMT4">
                  <p:embed/>
                </p:oleObj>
              </mc:Choice>
              <mc:Fallback>
                <p:oleObj name="Equation" r:id="rId25" imgW="3695400" imgH="3934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234" y="5486496"/>
                        <a:ext cx="36957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26740"/>
              </p:ext>
            </p:extLst>
          </p:nvPr>
        </p:nvGraphicFramePr>
        <p:xfrm>
          <a:off x="5673180" y="5233442"/>
          <a:ext cx="20320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27" imgW="2044440" imgH="939600" progId="Equation.DSMT4">
                  <p:embed/>
                </p:oleObj>
              </mc:Choice>
              <mc:Fallback>
                <p:oleObj name="Equation" r:id="rId27" imgW="2044440" imgH="9396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180" y="5233442"/>
                        <a:ext cx="20320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84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332656"/>
            <a:ext cx="75579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2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牛顿</a:t>
            </a: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-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莱布尼茨公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04404" y="1333676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2211586"/>
            <a:ext cx="51438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牛顿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莱布尼茨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3027940"/>
            <a:ext cx="55759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变上限积分的分段表达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3844294"/>
            <a:ext cx="65840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关于含参变量的定积分的注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471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11560" y="188640"/>
            <a:ext cx="51438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牛顿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莱布尼茨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65782"/>
              </p:ext>
            </p:extLst>
          </p:nvPr>
        </p:nvGraphicFramePr>
        <p:xfrm>
          <a:off x="1094250" y="2008004"/>
          <a:ext cx="4318250" cy="10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" name="Equation" r:id="rId3" imgW="1549080" imgH="355320" progId="Equation.DSMT4">
                  <p:embed/>
                </p:oleObj>
              </mc:Choice>
              <mc:Fallback>
                <p:oleObj name="Equation" r:id="rId3" imgW="1549080" imgH="35532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50" y="2008004"/>
                        <a:ext cx="4318250" cy="10081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27650" y="2243075"/>
            <a:ext cx="36639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牛顿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-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莱布尼兹公式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376314" y="3189970"/>
            <a:ext cx="908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966565" y="3195060"/>
            <a:ext cx="25064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根据定理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5.2.1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09789"/>
              </p:ext>
            </p:extLst>
          </p:nvPr>
        </p:nvGraphicFramePr>
        <p:xfrm>
          <a:off x="3450953" y="3088370"/>
          <a:ext cx="481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" name="Equation" r:id="rId5" imgW="4813200" imgH="736560" progId="Equation.DSMT4">
                  <p:embed/>
                </p:oleObj>
              </mc:Choice>
              <mc:Fallback>
                <p:oleObj name="Equation" r:id="rId5" imgW="4813200" imgH="7365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953" y="3088370"/>
                        <a:ext cx="4813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8311878" y="3197114"/>
            <a:ext cx="668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68645"/>
              </p:ext>
            </p:extLst>
          </p:nvPr>
        </p:nvGraphicFramePr>
        <p:xfrm>
          <a:off x="2755900" y="3862980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1" name="Equation" r:id="rId7" imgW="3162240" imgH="736560" progId="Equation.DSMT4">
                  <p:embed/>
                </p:oleObj>
              </mc:Choice>
              <mc:Fallback>
                <p:oleObj name="Equation" r:id="rId7" imgW="3162240" imgH="736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862980"/>
                        <a:ext cx="3162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97598"/>
              </p:ext>
            </p:extLst>
          </p:nvPr>
        </p:nvGraphicFramePr>
        <p:xfrm>
          <a:off x="323850" y="4658867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2" name="Equation" r:id="rId9" imgW="1269720" imgH="444240" progId="Equation.DSMT4">
                  <p:embed/>
                </p:oleObj>
              </mc:Choice>
              <mc:Fallback>
                <p:oleObj name="Equation" r:id="rId9" imgW="1269720" imgH="44424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58867"/>
                        <a:ext cx="1270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55115"/>
              </p:ext>
            </p:extLst>
          </p:nvPr>
        </p:nvGraphicFramePr>
        <p:xfrm>
          <a:off x="1689100" y="4677917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" name="Equation" r:id="rId11" imgW="1854000" imgH="431640" progId="Equation.DSMT4">
                  <p:embed/>
                </p:oleObj>
              </mc:Choice>
              <mc:Fallback>
                <p:oleObj name="Equation" r:id="rId11" imgW="1854000" imgH="43164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677917"/>
                        <a:ext cx="1854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3575050" y="4609294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41185"/>
              </p:ext>
            </p:extLst>
          </p:nvPr>
        </p:nvGraphicFramePr>
        <p:xfrm>
          <a:off x="4699000" y="4538217"/>
          <a:ext cx="370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" name="Equation" r:id="rId13" imgW="3708360" imgH="736560" progId="Equation.DSMT4">
                  <p:embed/>
                </p:oleObj>
              </mc:Choice>
              <mc:Fallback>
                <p:oleObj name="Equation" r:id="rId13" imgW="3708360" imgH="7365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538217"/>
                        <a:ext cx="370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75153"/>
              </p:ext>
            </p:extLst>
          </p:nvPr>
        </p:nvGraphicFramePr>
        <p:xfrm>
          <a:off x="249709" y="5533651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" name="Equation" r:id="rId15" imgW="1600200" imgH="444240" progId="Equation.DSMT4">
                  <p:embed/>
                </p:oleObj>
              </mc:Choice>
              <mc:Fallback>
                <p:oleObj name="Equation" r:id="rId15" imgW="1600200" imgH="4442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9" y="5533651"/>
                        <a:ext cx="160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1894359" y="549634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35656"/>
              </p:ext>
            </p:extLst>
          </p:nvPr>
        </p:nvGraphicFramePr>
        <p:xfrm>
          <a:off x="2571750" y="5387975"/>
          <a:ext cx="356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" name="Equation" r:id="rId17" imgW="3568680" imgH="736560" progId="Equation.DSMT4">
                  <p:embed/>
                </p:oleObj>
              </mc:Choice>
              <mc:Fallback>
                <p:oleObj name="Equation" r:id="rId17" imgW="3568680" imgH="7365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387975"/>
                        <a:ext cx="3568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401791" y="850750"/>
            <a:ext cx="570316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5.2.2.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 （牛顿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莱布尼茨公式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516216" y="5501587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61959" y="893940"/>
            <a:ext cx="3090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连续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95252" y="1484784"/>
            <a:ext cx="5311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的一个原函数，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74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build="p" autoUpdateAnimBg="0"/>
      <p:bldP spid="7" grpId="0" autoUpdateAnimBg="0"/>
      <p:bldP spid="9" grpId="0" autoUpdateAnimBg="0"/>
      <p:bldP spid="13" grpId="0" autoUpdateAnimBg="0"/>
      <p:bldP spid="16" grpId="0" autoUpdateAnimBg="0"/>
      <p:bldP spid="29" grpId="0" build="p" autoUpdateAnimBg="0"/>
      <p:bldP spid="32" grpId="0"/>
      <p:bldP spid="30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06106"/>
              </p:ext>
            </p:extLst>
          </p:nvPr>
        </p:nvGraphicFramePr>
        <p:xfrm>
          <a:off x="1066800" y="280008"/>
          <a:ext cx="388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3" imgW="4563360" imgH="851040" progId="Equation.DSMT4">
                  <p:embed/>
                </p:oleObj>
              </mc:Choice>
              <mc:Fallback>
                <p:oleObj name="Equation" r:id="rId3" imgW="4563360" imgH="8510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0008"/>
                        <a:ext cx="3886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95350" y="1192821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a typeface="黑体" pitchFamily="2" charset="-122"/>
              </a:rPr>
              <a:t>微积分基本公式表明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95350" y="376933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ea typeface="黑体" pitchFamily="2" charset="-122"/>
              </a:rPr>
              <a:t>注意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23471"/>
              </p:ext>
            </p:extLst>
          </p:nvPr>
        </p:nvGraphicFramePr>
        <p:xfrm>
          <a:off x="1381125" y="4312063"/>
          <a:ext cx="6858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文档" r:id="rId5" imgW="6818895" imgH="791678" progId="">
                  <p:embed/>
                </p:oleObj>
              </mc:Choice>
              <mc:Fallback>
                <p:oleObj name="文档" r:id="rId5" imgW="6818895" imgH="791678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312063"/>
                        <a:ext cx="6858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95350" y="3127259"/>
            <a:ext cx="69342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 smtClean="0"/>
              <a:t>求</a:t>
            </a:r>
            <a:r>
              <a:rPr lang="zh-CN" altLang="en-US" sz="2800" b="1" dirty="0"/>
              <a:t>定积分问题</a:t>
            </a:r>
            <a:r>
              <a:rPr lang="zh-CN" altLang="en-US" sz="2800" b="1" dirty="0" smtClean="0"/>
              <a:t>转化为</a:t>
            </a:r>
            <a:r>
              <a:rPr lang="zh-CN" altLang="en-US" sz="2800" b="1" dirty="0"/>
              <a:t>求原函数的问题</a:t>
            </a:r>
            <a:r>
              <a:rPr lang="en-US" altLang="zh-CN" sz="2800" b="1" dirty="0"/>
              <a:t>.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0" y="1124744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4962525" y="513530"/>
            <a:ext cx="838200" cy="533400"/>
            <a:chOff x="2496" y="3360"/>
            <a:chExt cx="528" cy="336"/>
          </a:xfrm>
        </p:grpSpPr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2496" y="336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</a:rPr>
                <a:t>记作</a:t>
              </a:r>
            </a:p>
          </p:txBody>
        </p:sp>
        <p:sp>
          <p:nvSpPr>
            <p:cNvPr id="13" name="Line 27"/>
            <p:cNvSpPr>
              <a:spLocks noChangeShapeType="1"/>
            </p:cNvSpPr>
            <p:nvPr/>
          </p:nvSpPr>
          <p:spPr bwMode="auto">
            <a:xfrm>
              <a:off x="2544" y="36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2544" y="369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15" name="Group 29"/>
          <p:cNvGrpSpPr>
            <a:grpSpLocks/>
          </p:cNvGrpSpPr>
          <p:nvPr/>
        </p:nvGrpSpPr>
        <p:grpSpPr bwMode="auto">
          <a:xfrm>
            <a:off x="5788025" y="176821"/>
            <a:ext cx="1238250" cy="939800"/>
            <a:chOff x="2776" y="3484"/>
            <a:chExt cx="780" cy="592"/>
          </a:xfrm>
        </p:grpSpPr>
        <p:graphicFrame>
          <p:nvGraphicFramePr>
            <p:cNvPr id="1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854623"/>
                </p:ext>
              </p:extLst>
            </p:nvPr>
          </p:nvGraphicFramePr>
          <p:xfrm>
            <a:off x="2776" y="3648"/>
            <a:ext cx="6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8" name="Equation" r:id="rId7" imgW="977760" imgH="482400" progId="Equation.DSMT4">
                    <p:embed/>
                  </p:oleObj>
                </mc:Choice>
                <mc:Fallback>
                  <p:oleObj name="Equation" r:id="rId7" imgW="9777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3648"/>
                          <a:ext cx="61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8043"/>
                </p:ext>
              </p:extLst>
            </p:nvPr>
          </p:nvGraphicFramePr>
          <p:xfrm>
            <a:off x="3404" y="3484"/>
            <a:ext cx="1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9" name="Equation" r:id="rId9" imgW="241200" imgH="939600" progId="Equation.DSMT4">
                    <p:embed/>
                  </p:oleObj>
                </mc:Choice>
                <mc:Fallback>
                  <p:oleObj name="Equation" r:id="rId9" imgW="24120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3484"/>
                          <a:ext cx="152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2"/>
          <p:cNvGrpSpPr>
            <a:grpSpLocks/>
          </p:cNvGrpSpPr>
          <p:nvPr/>
        </p:nvGrpSpPr>
        <p:grpSpPr bwMode="auto">
          <a:xfrm>
            <a:off x="7108825" y="253021"/>
            <a:ext cx="1441450" cy="939800"/>
            <a:chOff x="4280" y="3292"/>
            <a:chExt cx="908" cy="592"/>
          </a:xfrm>
        </p:grpSpPr>
        <p:graphicFrame>
          <p:nvGraphicFramePr>
            <p:cNvPr id="1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221374"/>
                </p:ext>
              </p:extLst>
            </p:nvPr>
          </p:nvGraphicFramePr>
          <p:xfrm>
            <a:off x="4280" y="3448"/>
            <a:ext cx="6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0" name="Equation" r:id="rId11" imgW="1079280" imgH="393480" progId="Equation.DSMT4">
                    <p:embed/>
                  </p:oleObj>
                </mc:Choice>
                <mc:Fallback>
                  <p:oleObj name="Equation" r:id="rId11" imgW="1079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3448"/>
                          <a:ext cx="6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34"/>
            <p:cNvSpPr>
              <a:spLocks noChangeShapeType="1"/>
            </p:cNvSpPr>
            <p:nvPr/>
          </p:nvSpPr>
          <p:spPr bwMode="auto">
            <a:xfrm>
              <a:off x="4992" y="33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923210"/>
                </p:ext>
              </p:extLst>
            </p:nvPr>
          </p:nvGraphicFramePr>
          <p:xfrm>
            <a:off x="5036" y="3292"/>
            <a:ext cx="15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1" name="Equation" r:id="rId13" imgW="241200" imgH="939600" progId="Equation.DSMT4">
                    <p:embed/>
                  </p:oleObj>
                </mc:Choice>
                <mc:Fallback>
                  <p:oleObj name="Equation" r:id="rId13" imgW="24120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" y="3292"/>
                          <a:ext cx="152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1581150" y="1834895"/>
            <a:ext cx="7095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一个连续函数在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的定积分等于它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5350" y="2481077"/>
            <a:ext cx="6484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任意一个原函数在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的增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88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8" grpId="0" animBg="1" autoUpdateAnimBg="0"/>
      <p:bldP spid="9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>
            <a:spLocks/>
          </p:cNvSpPr>
          <p:nvPr/>
        </p:nvSpPr>
        <p:spPr bwMode="auto">
          <a:xfrm>
            <a:off x="2843808" y="2299271"/>
            <a:ext cx="2490787" cy="860425"/>
          </a:xfrm>
          <a:custGeom>
            <a:avLst/>
            <a:gdLst>
              <a:gd name="T0" fmla="*/ 0 w 2178"/>
              <a:gd name="T1" fmla="*/ 720 h 756"/>
              <a:gd name="T2" fmla="*/ 66 w 2178"/>
              <a:gd name="T3" fmla="*/ 648 h 756"/>
              <a:gd name="T4" fmla="*/ 138 w 2178"/>
              <a:gd name="T5" fmla="*/ 576 h 756"/>
              <a:gd name="T6" fmla="*/ 204 w 2178"/>
              <a:gd name="T7" fmla="*/ 510 h 756"/>
              <a:gd name="T8" fmla="*/ 270 w 2178"/>
              <a:gd name="T9" fmla="*/ 438 h 756"/>
              <a:gd name="T10" fmla="*/ 342 w 2178"/>
              <a:gd name="T11" fmla="*/ 372 h 756"/>
              <a:gd name="T12" fmla="*/ 408 w 2178"/>
              <a:gd name="T13" fmla="*/ 312 h 756"/>
              <a:gd name="T14" fmla="*/ 474 w 2178"/>
              <a:gd name="T15" fmla="*/ 258 h 756"/>
              <a:gd name="T16" fmla="*/ 546 w 2178"/>
              <a:gd name="T17" fmla="*/ 204 h 756"/>
              <a:gd name="T18" fmla="*/ 612 w 2178"/>
              <a:gd name="T19" fmla="*/ 156 h 756"/>
              <a:gd name="T20" fmla="*/ 678 w 2178"/>
              <a:gd name="T21" fmla="*/ 114 h 756"/>
              <a:gd name="T22" fmla="*/ 750 w 2178"/>
              <a:gd name="T23" fmla="*/ 78 h 756"/>
              <a:gd name="T24" fmla="*/ 816 w 2178"/>
              <a:gd name="T25" fmla="*/ 48 h 756"/>
              <a:gd name="T26" fmla="*/ 882 w 2178"/>
              <a:gd name="T27" fmla="*/ 24 h 756"/>
              <a:gd name="T28" fmla="*/ 954 w 2178"/>
              <a:gd name="T29" fmla="*/ 12 h 756"/>
              <a:gd name="T30" fmla="*/ 1020 w 2178"/>
              <a:gd name="T31" fmla="*/ 0 h 756"/>
              <a:gd name="T32" fmla="*/ 1092 w 2178"/>
              <a:gd name="T33" fmla="*/ 0 h 756"/>
              <a:gd name="T34" fmla="*/ 1158 w 2178"/>
              <a:gd name="T35" fmla="*/ 6 h 756"/>
              <a:gd name="T36" fmla="*/ 1224 w 2178"/>
              <a:gd name="T37" fmla="*/ 18 h 756"/>
              <a:gd name="T38" fmla="*/ 1296 w 2178"/>
              <a:gd name="T39" fmla="*/ 36 h 756"/>
              <a:gd name="T40" fmla="*/ 1362 w 2178"/>
              <a:gd name="T41" fmla="*/ 66 h 756"/>
              <a:gd name="T42" fmla="*/ 1428 w 2178"/>
              <a:gd name="T43" fmla="*/ 96 h 756"/>
              <a:gd name="T44" fmla="*/ 1500 w 2178"/>
              <a:gd name="T45" fmla="*/ 138 h 756"/>
              <a:gd name="T46" fmla="*/ 1566 w 2178"/>
              <a:gd name="T47" fmla="*/ 186 h 756"/>
              <a:gd name="T48" fmla="*/ 1632 w 2178"/>
              <a:gd name="T49" fmla="*/ 234 h 756"/>
              <a:gd name="T50" fmla="*/ 1704 w 2178"/>
              <a:gd name="T51" fmla="*/ 288 h 756"/>
              <a:gd name="T52" fmla="*/ 1770 w 2178"/>
              <a:gd name="T53" fmla="*/ 348 h 756"/>
              <a:gd name="T54" fmla="*/ 1836 w 2178"/>
              <a:gd name="T55" fmla="*/ 414 h 756"/>
              <a:gd name="T56" fmla="*/ 1908 w 2178"/>
              <a:gd name="T57" fmla="*/ 480 h 756"/>
              <a:gd name="T58" fmla="*/ 1974 w 2178"/>
              <a:gd name="T59" fmla="*/ 546 h 756"/>
              <a:gd name="T60" fmla="*/ 2040 w 2178"/>
              <a:gd name="T61" fmla="*/ 618 h 756"/>
              <a:gd name="T62" fmla="*/ 2112 w 2178"/>
              <a:gd name="T63" fmla="*/ 690 h 756"/>
              <a:gd name="T64" fmla="*/ 2178 w 2178"/>
              <a:gd name="T65" fmla="*/ 756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178" h="756">
                <a:moveTo>
                  <a:pt x="0" y="720"/>
                </a:moveTo>
                <a:lnTo>
                  <a:pt x="66" y="648"/>
                </a:lnTo>
                <a:lnTo>
                  <a:pt x="138" y="576"/>
                </a:lnTo>
                <a:lnTo>
                  <a:pt x="204" y="510"/>
                </a:lnTo>
                <a:lnTo>
                  <a:pt x="270" y="438"/>
                </a:lnTo>
                <a:lnTo>
                  <a:pt x="342" y="372"/>
                </a:lnTo>
                <a:lnTo>
                  <a:pt x="408" y="312"/>
                </a:lnTo>
                <a:lnTo>
                  <a:pt x="474" y="258"/>
                </a:lnTo>
                <a:lnTo>
                  <a:pt x="546" y="204"/>
                </a:lnTo>
                <a:lnTo>
                  <a:pt x="612" y="156"/>
                </a:lnTo>
                <a:lnTo>
                  <a:pt x="678" y="114"/>
                </a:lnTo>
                <a:lnTo>
                  <a:pt x="750" y="78"/>
                </a:lnTo>
                <a:lnTo>
                  <a:pt x="816" y="48"/>
                </a:lnTo>
                <a:lnTo>
                  <a:pt x="882" y="24"/>
                </a:lnTo>
                <a:lnTo>
                  <a:pt x="954" y="12"/>
                </a:lnTo>
                <a:lnTo>
                  <a:pt x="1020" y="0"/>
                </a:lnTo>
                <a:lnTo>
                  <a:pt x="1092" y="0"/>
                </a:lnTo>
                <a:lnTo>
                  <a:pt x="1158" y="6"/>
                </a:lnTo>
                <a:lnTo>
                  <a:pt x="1224" y="18"/>
                </a:lnTo>
                <a:lnTo>
                  <a:pt x="1296" y="36"/>
                </a:lnTo>
                <a:lnTo>
                  <a:pt x="1362" y="66"/>
                </a:lnTo>
                <a:lnTo>
                  <a:pt x="1428" y="96"/>
                </a:lnTo>
                <a:lnTo>
                  <a:pt x="1500" y="138"/>
                </a:lnTo>
                <a:lnTo>
                  <a:pt x="1566" y="186"/>
                </a:lnTo>
                <a:lnTo>
                  <a:pt x="1632" y="234"/>
                </a:lnTo>
                <a:lnTo>
                  <a:pt x="1704" y="288"/>
                </a:lnTo>
                <a:lnTo>
                  <a:pt x="1770" y="348"/>
                </a:lnTo>
                <a:lnTo>
                  <a:pt x="1836" y="414"/>
                </a:lnTo>
                <a:lnTo>
                  <a:pt x="1908" y="480"/>
                </a:lnTo>
                <a:lnTo>
                  <a:pt x="1974" y="546"/>
                </a:lnTo>
                <a:lnTo>
                  <a:pt x="2040" y="618"/>
                </a:lnTo>
                <a:lnTo>
                  <a:pt x="2112" y="690"/>
                </a:lnTo>
                <a:lnTo>
                  <a:pt x="2178" y="756"/>
                </a:lnTo>
              </a:path>
            </a:pathLst>
          </a:custGeom>
          <a:solidFill>
            <a:srgbClr val="00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827584" y="328960"/>
            <a:ext cx="419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8. </a:t>
            </a:r>
            <a:r>
              <a:rPr kumimoji="1" lang="en-US" altLang="zh-CN" sz="28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计算正弦曲线</a:t>
            </a: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0796"/>
              </p:ext>
            </p:extLst>
          </p:nvPr>
        </p:nvGraphicFramePr>
        <p:xfrm>
          <a:off x="3873500" y="357188"/>
          <a:ext cx="480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3" imgW="4800600" imgH="444240" progId="Equation.DSMT4">
                  <p:embed/>
                </p:oleObj>
              </mc:Choice>
              <mc:Fallback>
                <p:oleObj name="Equation" r:id="rId3" imgW="4800600" imgH="4442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57188"/>
                        <a:ext cx="480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539552" y="957155"/>
            <a:ext cx="192268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面积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870694" y="4072607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67025"/>
              </p:ext>
            </p:extLst>
          </p:nvPr>
        </p:nvGraphicFramePr>
        <p:xfrm>
          <a:off x="1677144" y="3984947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5" imgW="2019240" imgH="736560" progId="Equation.DSMT4">
                  <p:embed/>
                </p:oleObj>
              </mc:Choice>
              <mc:Fallback>
                <p:oleObj name="Equation" r:id="rId5" imgW="2019240" imgH="7365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144" y="3984947"/>
                        <a:ext cx="2019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52232"/>
              </p:ext>
            </p:extLst>
          </p:nvPr>
        </p:nvGraphicFramePr>
        <p:xfrm>
          <a:off x="2121644" y="4933032"/>
          <a:ext cx="143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7" imgW="1434960" imgH="583920" progId="Equation.DSMT4">
                  <p:embed/>
                </p:oleObj>
              </mc:Choice>
              <mc:Fallback>
                <p:oleObj name="Equation" r:id="rId7" imgW="1434960" imgH="58392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644" y="4933032"/>
                        <a:ext cx="1435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71225"/>
              </p:ext>
            </p:extLst>
          </p:nvPr>
        </p:nvGraphicFramePr>
        <p:xfrm>
          <a:off x="3766294" y="5051747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294" y="5051747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38515"/>
              </p:ext>
            </p:extLst>
          </p:nvPr>
        </p:nvGraphicFramePr>
        <p:xfrm>
          <a:off x="4769594" y="505651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594" y="5056510"/>
                        <a:ext cx="52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64619"/>
              </p:ext>
            </p:extLst>
          </p:nvPr>
        </p:nvGraphicFramePr>
        <p:xfrm>
          <a:off x="5360144" y="5013647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144" y="5013647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1"/>
          <p:cNvGrpSpPr>
            <a:grpSpLocks/>
          </p:cNvGrpSpPr>
          <p:nvPr/>
        </p:nvGrpSpPr>
        <p:grpSpPr bwMode="auto">
          <a:xfrm>
            <a:off x="2496145" y="1842071"/>
            <a:ext cx="3295650" cy="1658937"/>
            <a:chOff x="3492" y="2617"/>
            <a:chExt cx="2076" cy="1045"/>
          </a:xfrm>
        </p:grpSpPr>
        <p:grpSp>
          <p:nvGrpSpPr>
            <p:cNvPr id="15" name="Group 32"/>
            <p:cNvGrpSpPr>
              <a:grpSpLocks/>
            </p:cNvGrpSpPr>
            <p:nvPr/>
          </p:nvGrpSpPr>
          <p:grpSpPr bwMode="auto">
            <a:xfrm>
              <a:off x="3492" y="2617"/>
              <a:ext cx="2076" cy="1045"/>
              <a:chOff x="3300" y="2496"/>
              <a:chExt cx="2076" cy="1045"/>
            </a:xfrm>
          </p:grpSpPr>
          <p:sp>
            <p:nvSpPr>
              <p:cNvPr id="20" name="Line 33"/>
              <p:cNvSpPr>
                <a:spLocks noChangeShapeType="1"/>
              </p:cNvSpPr>
              <p:nvPr/>
            </p:nvSpPr>
            <p:spPr bwMode="auto">
              <a:xfrm>
                <a:off x="3504" y="3312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34"/>
              <p:cNvSpPr>
                <a:spLocks noChangeShapeType="1"/>
              </p:cNvSpPr>
              <p:nvPr/>
            </p:nvSpPr>
            <p:spPr bwMode="auto">
              <a:xfrm flipV="1">
                <a:off x="3504" y="2496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6833706"/>
                  </p:ext>
                </p:extLst>
              </p:nvPr>
            </p:nvGraphicFramePr>
            <p:xfrm>
              <a:off x="3300" y="2500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4" name="Equation" r:id="rId15" imgW="253800" imgH="304560" progId="Equation.DSMT4">
                      <p:embed/>
                    </p:oleObj>
                  </mc:Choice>
                  <mc:Fallback>
                    <p:oleObj name="Equation" r:id="rId15" imgW="253800" imgH="304560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0" y="2500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5029637"/>
                  </p:ext>
                </p:extLst>
              </p:nvPr>
            </p:nvGraphicFramePr>
            <p:xfrm>
              <a:off x="3457" y="3341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5" name="Equation" r:id="rId17" imgW="291960" imgH="317160" progId="Equation.DSMT4">
                      <p:embed/>
                    </p:oleObj>
                  </mc:Choice>
                  <mc:Fallback>
                    <p:oleObj name="Equation" r:id="rId17" imgW="291960" imgH="317160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7" y="3341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6014530"/>
                  </p:ext>
                </p:extLst>
              </p:nvPr>
            </p:nvGraphicFramePr>
            <p:xfrm>
              <a:off x="5232" y="3340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6" name="Equation" r:id="rId19" imgW="228600" imgH="304560" progId="Equation.DSMT4">
                      <p:embed/>
                    </p:oleObj>
                  </mc:Choice>
                  <mc:Fallback>
                    <p:oleObj name="Equation" r:id="rId19" imgW="228600" imgH="304560" progId="Equation.DSMT4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340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Group 38"/>
            <p:cNvGrpSpPr>
              <a:grpSpLocks/>
            </p:cNvGrpSpPr>
            <p:nvPr/>
          </p:nvGrpSpPr>
          <p:grpSpPr bwMode="auto">
            <a:xfrm>
              <a:off x="3711" y="2642"/>
              <a:ext cx="1594" cy="1002"/>
              <a:chOff x="3519" y="2521"/>
              <a:chExt cx="1594" cy="1002"/>
            </a:xfrm>
          </p:grpSpPr>
          <p:graphicFrame>
            <p:nvGraphicFramePr>
              <p:cNvPr id="17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428623"/>
                  </p:ext>
                </p:extLst>
              </p:nvPr>
            </p:nvGraphicFramePr>
            <p:xfrm>
              <a:off x="3696" y="2521"/>
              <a:ext cx="7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7" name="Equation" r:id="rId21" imgW="1244520" imgH="393480" progId="Equation.DSMT4">
                      <p:embed/>
                    </p:oleObj>
                  </mc:Choice>
                  <mc:Fallback>
                    <p:oleObj name="Equation" r:id="rId21" imgW="1244520" imgH="393480" progId="Equation.DSMT4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521"/>
                            <a:ext cx="784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3599421"/>
                  </p:ext>
                </p:extLst>
              </p:nvPr>
            </p:nvGraphicFramePr>
            <p:xfrm>
              <a:off x="4969" y="3379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8" name="Equation" r:id="rId23" imgW="228600" imgH="228600" progId="Equation.DSMT4">
                      <p:embed/>
                    </p:oleObj>
                  </mc:Choice>
                  <mc:Fallback>
                    <p:oleObj name="Equation" r:id="rId23" imgW="228600" imgH="228600" progId="Equation.DSMT4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9" y="3379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Freeform 41"/>
              <p:cNvSpPr>
                <a:spLocks/>
              </p:cNvSpPr>
              <p:nvPr/>
            </p:nvSpPr>
            <p:spPr bwMode="auto">
              <a:xfrm>
                <a:off x="3519" y="2784"/>
                <a:ext cx="1569" cy="542"/>
              </a:xfrm>
              <a:custGeom>
                <a:avLst/>
                <a:gdLst>
                  <a:gd name="T0" fmla="*/ 0 w 2178"/>
                  <a:gd name="T1" fmla="*/ 720 h 756"/>
                  <a:gd name="T2" fmla="*/ 66 w 2178"/>
                  <a:gd name="T3" fmla="*/ 648 h 756"/>
                  <a:gd name="T4" fmla="*/ 138 w 2178"/>
                  <a:gd name="T5" fmla="*/ 576 h 756"/>
                  <a:gd name="T6" fmla="*/ 204 w 2178"/>
                  <a:gd name="T7" fmla="*/ 510 h 756"/>
                  <a:gd name="T8" fmla="*/ 270 w 2178"/>
                  <a:gd name="T9" fmla="*/ 438 h 756"/>
                  <a:gd name="T10" fmla="*/ 342 w 2178"/>
                  <a:gd name="T11" fmla="*/ 372 h 756"/>
                  <a:gd name="T12" fmla="*/ 408 w 2178"/>
                  <a:gd name="T13" fmla="*/ 312 h 756"/>
                  <a:gd name="T14" fmla="*/ 474 w 2178"/>
                  <a:gd name="T15" fmla="*/ 258 h 756"/>
                  <a:gd name="T16" fmla="*/ 546 w 2178"/>
                  <a:gd name="T17" fmla="*/ 204 h 756"/>
                  <a:gd name="T18" fmla="*/ 612 w 2178"/>
                  <a:gd name="T19" fmla="*/ 156 h 756"/>
                  <a:gd name="T20" fmla="*/ 678 w 2178"/>
                  <a:gd name="T21" fmla="*/ 114 h 756"/>
                  <a:gd name="T22" fmla="*/ 750 w 2178"/>
                  <a:gd name="T23" fmla="*/ 78 h 756"/>
                  <a:gd name="T24" fmla="*/ 816 w 2178"/>
                  <a:gd name="T25" fmla="*/ 48 h 756"/>
                  <a:gd name="T26" fmla="*/ 882 w 2178"/>
                  <a:gd name="T27" fmla="*/ 24 h 756"/>
                  <a:gd name="T28" fmla="*/ 954 w 2178"/>
                  <a:gd name="T29" fmla="*/ 12 h 756"/>
                  <a:gd name="T30" fmla="*/ 1020 w 2178"/>
                  <a:gd name="T31" fmla="*/ 0 h 756"/>
                  <a:gd name="T32" fmla="*/ 1092 w 2178"/>
                  <a:gd name="T33" fmla="*/ 0 h 756"/>
                  <a:gd name="T34" fmla="*/ 1158 w 2178"/>
                  <a:gd name="T35" fmla="*/ 6 h 756"/>
                  <a:gd name="T36" fmla="*/ 1224 w 2178"/>
                  <a:gd name="T37" fmla="*/ 18 h 756"/>
                  <a:gd name="T38" fmla="*/ 1296 w 2178"/>
                  <a:gd name="T39" fmla="*/ 36 h 756"/>
                  <a:gd name="T40" fmla="*/ 1362 w 2178"/>
                  <a:gd name="T41" fmla="*/ 66 h 756"/>
                  <a:gd name="T42" fmla="*/ 1428 w 2178"/>
                  <a:gd name="T43" fmla="*/ 96 h 756"/>
                  <a:gd name="T44" fmla="*/ 1500 w 2178"/>
                  <a:gd name="T45" fmla="*/ 138 h 756"/>
                  <a:gd name="T46" fmla="*/ 1566 w 2178"/>
                  <a:gd name="T47" fmla="*/ 186 h 756"/>
                  <a:gd name="T48" fmla="*/ 1632 w 2178"/>
                  <a:gd name="T49" fmla="*/ 234 h 756"/>
                  <a:gd name="T50" fmla="*/ 1704 w 2178"/>
                  <a:gd name="T51" fmla="*/ 288 h 756"/>
                  <a:gd name="T52" fmla="*/ 1770 w 2178"/>
                  <a:gd name="T53" fmla="*/ 348 h 756"/>
                  <a:gd name="T54" fmla="*/ 1836 w 2178"/>
                  <a:gd name="T55" fmla="*/ 414 h 756"/>
                  <a:gd name="T56" fmla="*/ 1908 w 2178"/>
                  <a:gd name="T57" fmla="*/ 480 h 756"/>
                  <a:gd name="T58" fmla="*/ 1974 w 2178"/>
                  <a:gd name="T59" fmla="*/ 546 h 756"/>
                  <a:gd name="T60" fmla="*/ 2040 w 2178"/>
                  <a:gd name="T61" fmla="*/ 618 h 756"/>
                  <a:gd name="T62" fmla="*/ 2112 w 2178"/>
                  <a:gd name="T63" fmla="*/ 690 h 756"/>
                  <a:gd name="T64" fmla="*/ 2178 w 2178"/>
                  <a:gd name="T65" fmla="*/ 756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78" h="756">
                    <a:moveTo>
                      <a:pt x="0" y="720"/>
                    </a:moveTo>
                    <a:lnTo>
                      <a:pt x="66" y="648"/>
                    </a:lnTo>
                    <a:lnTo>
                      <a:pt x="138" y="576"/>
                    </a:lnTo>
                    <a:lnTo>
                      <a:pt x="204" y="510"/>
                    </a:lnTo>
                    <a:lnTo>
                      <a:pt x="270" y="438"/>
                    </a:lnTo>
                    <a:lnTo>
                      <a:pt x="342" y="372"/>
                    </a:lnTo>
                    <a:lnTo>
                      <a:pt x="408" y="312"/>
                    </a:lnTo>
                    <a:lnTo>
                      <a:pt x="474" y="258"/>
                    </a:lnTo>
                    <a:lnTo>
                      <a:pt x="546" y="204"/>
                    </a:lnTo>
                    <a:lnTo>
                      <a:pt x="612" y="156"/>
                    </a:lnTo>
                    <a:lnTo>
                      <a:pt x="678" y="114"/>
                    </a:lnTo>
                    <a:lnTo>
                      <a:pt x="750" y="78"/>
                    </a:lnTo>
                    <a:lnTo>
                      <a:pt x="816" y="48"/>
                    </a:lnTo>
                    <a:lnTo>
                      <a:pt x="882" y="24"/>
                    </a:lnTo>
                    <a:lnTo>
                      <a:pt x="954" y="12"/>
                    </a:lnTo>
                    <a:lnTo>
                      <a:pt x="1020" y="0"/>
                    </a:lnTo>
                    <a:lnTo>
                      <a:pt x="1092" y="0"/>
                    </a:lnTo>
                    <a:lnTo>
                      <a:pt x="1158" y="6"/>
                    </a:lnTo>
                    <a:lnTo>
                      <a:pt x="1224" y="18"/>
                    </a:lnTo>
                    <a:lnTo>
                      <a:pt x="1296" y="36"/>
                    </a:lnTo>
                    <a:lnTo>
                      <a:pt x="1362" y="66"/>
                    </a:lnTo>
                    <a:lnTo>
                      <a:pt x="1428" y="96"/>
                    </a:lnTo>
                    <a:lnTo>
                      <a:pt x="1500" y="138"/>
                    </a:lnTo>
                    <a:lnTo>
                      <a:pt x="1566" y="186"/>
                    </a:lnTo>
                    <a:lnTo>
                      <a:pt x="1632" y="234"/>
                    </a:lnTo>
                    <a:lnTo>
                      <a:pt x="1704" y="288"/>
                    </a:lnTo>
                    <a:lnTo>
                      <a:pt x="1770" y="348"/>
                    </a:lnTo>
                    <a:lnTo>
                      <a:pt x="1836" y="414"/>
                    </a:lnTo>
                    <a:lnTo>
                      <a:pt x="1908" y="480"/>
                    </a:lnTo>
                    <a:lnTo>
                      <a:pt x="1974" y="546"/>
                    </a:lnTo>
                    <a:lnTo>
                      <a:pt x="2040" y="618"/>
                    </a:lnTo>
                    <a:lnTo>
                      <a:pt x="2112" y="690"/>
                    </a:lnTo>
                    <a:lnTo>
                      <a:pt x="2178" y="756"/>
                    </a:ln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9572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67034" y="211138"/>
            <a:ext cx="1981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9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solidFill>
                  <a:srgbClr val="7030A0"/>
                </a:solidFill>
                <a:ea typeface="楷体_GB2312" pitchFamily="49" charset="-122"/>
              </a:rPr>
              <a:t> </a:t>
            </a:r>
            <a:r>
              <a:rPr lang="zh-CN" altLang="en-US" sz="2800" b="1" dirty="0" smtClean="0">
                <a:ea typeface="楷体_GB2312" pitchFamily="49" charset="-122"/>
              </a:rPr>
              <a:t>计算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54149"/>
              </p:ext>
            </p:extLst>
          </p:nvPr>
        </p:nvGraphicFramePr>
        <p:xfrm>
          <a:off x="1115616" y="704801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" name="Equation" r:id="rId3" imgW="2184120" imgH="838080" progId="Equation.DSMT4">
                  <p:embed/>
                </p:oleObj>
              </mc:Choice>
              <mc:Fallback>
                <p:oleObj name="Equation" r:id="rId3" imgW="2184120" imgH="8380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704801"/>
                        <a:ext cx="218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3866" y="2189782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49683"/>
              </p:ext>
            </p:extLst>
          </p:nvPr>
        </p:nvGraphicFramePr>
        <p:xfrm>
          <a:off x="1179430" y="2056482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name="Equation" r:id="rId5" imgW="3263760" imgH="838080" progId="Equation.DSMT4">
                  <p:embed/>
                </p:oleObj>
              </mc:Choice>
              <mc:Fallback>
                <p:oleObj name="Equation" r:id="rId5" imgW="3263760" imgH="8380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430" y="2056482"/>
                        <a:ext cx="326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426314" y="203023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84061"/>
              </p:ext>
            </p:extLst>
          </p:nvPr>
        </p:nvGraphicFramePr>
        <p:xfrm>
          <a:off x="4426314" y="1928638"/>
          <a:ext cx="45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7" imgW="457200" imgH="1041120" progId="Equation.DSMT4">
                  <p:embed/>
                </p:oleObj>
              </mc:Choice>
              <mc:Fallback>
                <p:oleObj name="Equation" r:id="rId7" imgW="457200" imgH="104112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314" y="1928638"/>
                        <a:ext cx="457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40817"/>
              </p:ext>
            </p:extLst>
          </p:nvPr>
        </p:nvGraphicFramePr>
        <p:xfrm>
          <a:off x="4995780" y="2229520"/>
          <a:ext cx="342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9" imgW="3429000" imgH="495000" progId="Equation.DSMT4">
                  <p:embed/>
                </p:oleObj>
              </mc:Choice>
              <mc:Fallback>
                <p:oleObj name="Equation" r:id="rId9" imgW="3429000" imgH="495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780" y="2229520"/>
                        <a:ext cx="342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3647"/>
              </p:ext>
            </p:extLst>
          </p:nvPr>
        </p:nvGraphicFramePr>
        <p:xfrm>
          <a:off x="2830430" y="2937545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11" imgW="558720" imgH="838080" progId="Equation.DSMT4">
                  <p:embed/>
                </p:oleObj>
              </mc:Choice>
              <mc:Fallback>
                <p:oleObj name="Equation" r:id="rId11" imgW="558720" imgH="8380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30" y="2937545"/>
                        <a:ext cx="55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06051"/>
              </p:ext>
            </p:extLst>
          </p:nvPr>
        </p:nvGraphicFramePr>
        <p:xfrm>
          <a:off x="4589380" y="2943895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13" imgW="914400" imgH="825480" progId="Equation.DSMT4">
                  <p:embed/>
                </p:oleObj>
              </mc:Choice>
              <mc:Fallback>
                <p:oleObj name="Equation" r:id="rId13" imgW="914400" imgH="825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380" y="2943895"/>
                        <a:ext cx="914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17147"/>
              </p:ext>
            </p:extLst>
          </p:nvPr>
        </p:nvGraphicFramePr>
        <p:xfrm>
          <a:off x="3471780" y="2943895"/>
          <a:ext cx="97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15" imgW="977760" imgH="825480" progId="Equation.DSMT4">
                  <p:embed/>
                </p:oleObj>
              </mc:Choice>
              <mc:Fallback>
                <p:oleObj name="Equation" r:id="rId15" imgW="977760" imgH="8254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780" y="2943895"/>
                        <a:ext cx="977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26890"/>
              </p:ext>
            </p:extLst>
          </p:nvPr>
        </p:nvGraphicFramePr>
        <p:xfrm>
          <a:off x="4406187" y="692696"/>
          <a:ext cx="439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17" imgW="4394160" imgH="761760" progId="Equation.DSMT4">
                  <p:embed/>
                </p:oleObj>
              </mc:Choice>
              <mc:Fallback>
                <p:oleObj name="Equation" r:id="rId17" imgW="4394160" imgH="76176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187" y="692696"/>
                        <a:ext cx="4394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71002"/>
              </p:ext>
            </p:extLst>
          </p:nvPr>
        </p:nvGraphicFramePr>
        <p:xfrm>
          <a:off x="1274145" y="3847005"/>
          <a:ext cx="411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Equation" r:id="rId19" imgW="4114800" imgH="761760" progId="Equation.DSMT4">
                  <p:embed/>
                </p:oleObj>
              </mc:Choice>
              <mc:Fallback>
                <p:oleObj name="Equation" r:id="rId19" imgW="4114800" imgH="76176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45" y="3847005"/>
                        <a:ext cx="4114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307872"/>
              </p:ext>
            </p:extLst>
          </p:nvPr>
        </p:nvGraphicFramePr>
        <p:xfrm>
          <a:off x="1905495" y="4738861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Equation" r:id="rId21" imgW="3035160" imgH="609480" progId="Equation.DSMT4">
                  <p:embed/>
                </p:oleObj>
              </mc:Choice>
              <mc:Fallback>
                <p:oleObj name="Equation" r:id="rId21" imgW="3035160" imgH="609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495" y="4738861"/>
                        <a:ext cx="3035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9501"/>
              </p:ext>
            </p:extLst>
          </p:nvPr>
        </p:nvGraphicFramePr>
        <p:xfrm>
          <a:off x="5110658" y="4653136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Equation" r:id="rId23" imgW="1117440" imgH="825480" progId="Equation.DSMT4">
                  <p:embed/>
                </p:oleObj>
              </mc:Choice>
              <mc:Fallback>
                <p:oleObj name="Equation" r:id="rId23" imgW="1117440" imgH="825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658" y="4653136"/>
                        <a:ext cx="1117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16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513314"/>
            <a:ext cx="77019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5.2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变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上限积分及其导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04404" y="1593433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2528169"/>
            <a:ext cx="44957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原函数存在定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04404" y="3348281"/>
            <a:ext cx="47838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变限积分的导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2.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259632"/>
            <a:ext cx="6345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牛顿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莱布尼茨公式计算定积分的值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23438"/>
              </p:ext>
            </p:extLst>
          </p:nvPr>
        </p:nvGraphicFramePr>
        <p:xfrm>
          <a:off x="683568" y="1821458"/>
          <a:ext cx="31115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Equation" r:id="rId3" imgW="3111480" imgH="685800" progId="Equation.DSMT4">
                  <p:embed/>
                </p:oleObj>
              </mc:Choice>
              <mc:Fallback>
                <p:oleObj name="Equation" r:id="rId3" imgW="3111480" imgH="685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21458"/>
                        <a:ext cx="31115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16016"/>
              </p:ext>
            </p:extLst>
          </p:nvPr>
        </p:nvGraphicFramePr>
        <p:xfrm>
          <a:off x="4644008" y="1700808"/>
          <a:ext cx="29495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Equation" r:id="rId5" imgW="2958840" imgH="939600" progId="Equation.DSMT4">
                  <p:embed/>
                </p:oleObj>
              </mc:Choice>
              <mc:Fallback>
                <p:oleObj name="Equation" r:id="rId5" imgW="2958840" imgH="939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700808"/>
                        <a:ext cx="294957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25794"/>
              </p:ext>
            </p:extLst>
          </p:nvPr>
        </p:nvGraphicFramePr>
        <p:xfrm>
          <a:off x="683568" y="2708920"/>
          <a:ext cx="21875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7" imgW="2197080" imgH="812520" progId="Equation.DSMT4">
                  <p:embed/>
                </p:oleObj>
              </mc:Choice>
              <mc:Fallback>
                <p:oleObj name="Equation" r:id="rId7" imgW="2197080" imgH="8125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920"/>
                        <a:ext cx="21875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6328"/>
              </p:ext>
            </p:extLst>
          </p:nvPr>
        </p:nvGraphicFramePr>
        <p:xfrm>
          <a:off x="4644008" y="2708920"/>
          <a:ext cx="25542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9" imgW="2565360" imgH="812520" progId="Equation.DSMT4">
                  <p:embed/>
                </p:oleObj>
              </mc:Choice>
              <mc:Fallback>
                <p:oleObj name="Equation" r:id="rId9" imgW="2565360" imgH="8125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708920"/>
                        <a:ext cx="25542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9552" y="397480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44634"/>
              </p:ext>
            </p:extLst>
          </p:nvPr>
        </p:nvGraphicFramePr>
        <p:xfrm>
          <a:off x="2247138" y="3819699"/>
          <a:ext cx="9906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11" imgW="990360" imgH="825480" progId="Equation.DSMT4">
                  <p:embed/>
                </p:oleObj>
              </mc:Choice>
              <mc:Fallback>
                <p:oleObj name="Equation" r:id="rId11" imgW="990360" imgH="825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38" y="3819699"/>
                        <a:ext cx="9906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97937"/>
              </p:ext>
            </p:extLst>
          </p:nvPr>
        </p:nvGraphicFramePr>
        <p:xfrm>
          <a:off x="3678631" y="3819698"/>
          <a:ext cx="10541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13" imgW="1054080" imgH="825480" progId="Equation.DSMT4">
                  <p:embed/>
                </p:oleObj>
              </mc:Choice>
              <mc:Fallback>
                <p:oleObj name="Equation" r:id="rId13" imgW="1054080" imgH="825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631" y="3819698"/>
                        <a:ext cx="10541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77694"/>
              </p:ext>
            </p:extLst>
          </p:nvPr>
        </p:nvGraphicFramePr>
        <p:xfrm>
          <a:off x="5173624" y="3992736"/>
          <a:ext cx="9017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15" imgW="901440" imgH="482400" progId="Equation.DSMT4">
                  <p:embed/>
                </p:oleObj>
              </mc:Choice>
              <mc:Fallback>
                <p:oleObj name="Equation" r:id="rId15" imgW="901440" imgH="482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24" y="3992736"/>
                        <a:ext cx="9017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29613"/>
              </p:ext>
            </p:extLst>
          </p:nvPr>
        </p:nvGraphicFramePr>
        <p:xfrm>
          <a:off x="6516216" y="3992736"/>
          <a:ext cx="9271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17" imgW="927000" imgH="482400" progId="Equation.DSMT4">
                  <p:embed/>
                </p:oleObj>
              </mc:Choice>
              <mc:Fallback>
                <p:oleObj name="Equation" r:id="rId17" imgW="927000" imgH="482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992736"/>
                        <a:ext cx="9271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52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11560" y="199482"/>
            <a:ext cx="7800710" cy="1016000"/>
            <a:chOff x="576" y="1603"/>
            <a:chExt cx="4800" cy="640"/>
          </a:xfrm>
        </p:grpSpPr>
        <p:sp>
          <p:nvSpPr>
            <p:cNvPr id="4" name="Text Box 7"/>
            <p:cNvSpPr txBox="1">
              <a:spLocks noChangeArrowheads="1"/>
            </p:cNvSpPr>
            <p:nvPr/>
          </p:nvSpPr>
          <p:spPr bwMode="auto">
            <a:xfrm>
              <a:off x="576" y="1728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b="1" dirty="0" smtClean="0">
                  <a:solidFill>
                    <a:srgbClr val="7030A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0</a:t>
              </a:r>
              <a:r>
                <a:rPr lang="en-US" altLang="zh-CN" sz="2800" b="1" dirty="0" smtClean="0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. </a:t>
              </a:r>
              <a:r>
                <a:rPr lang="zh-CN" altLang="en-US" sz="2800" b="1" dirty="0" smtClean="0">
                  <a:latin typeface="宋体" charset="-122"/>
                </a:rPr>
                <a:t>设</a:t>
              </a:r>
              <a:r>
                <a:rPr lang="zh-CN" altLang="en-US" sz="2800" b="1" dirty="0" smtClean="0"/>
                <a:t>                                         </a:t>
              </a:r>
              <a:r>
                <a:rPr lang="en-US" altLang="zh-CN" sz="2800" b="1" dirty="0" smtClean="0"/>
                <a:t>  </a:t>
              </a:r>
              <a:r>
                <a:rPr lang="zh-CN" altLang="en-US" sz="2800" b="1" dirty="0" smtClean="0"/>
                <a:t>求                         </a:t>
              </a:r>
              <a:r>
                <a:rPr lang="en-US" altLang="zh-CN" sz="2800" b="1" dirty="0" smtClean="0"/>
                <a:t>    </a:t>
              </a:r>
              <a:endParaRPr lang="en-US" altLang="zh-CN" sz="2800" b="1" dirty="0"/>
            </a:p>
          </p:txBody>
        </p:sp>
        <p:graphicFrame>
          <p:nvGraphicFramePr>
            <p:cNvPr id="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725921"/>
                </p:ext>
              </p:extLst>
            </p:nvPr>
          </p:nvGraphicFramePr>
          <p:xfrm>
            <a:off x="1521" y="1603"/>
            <a:ext cx="207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1" name="Equation" r:id="rId3" imgW="3288960" imgH="1015920" progId="Equation.DSMT4">
                    <p:embed/>
                  </p:oleObj>
                </mc:Choice>
                <mc:Fallback>
                  <p:oleObj name="Equation" r:id="rId3" imgW="3288960" imgH="1015920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603"/>
                          <a:ext cx="2072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076161"/>
                </p:ext>
              </p:extLst>
            </p:nvPr>
          </p:nvGraphicFramePr>
          <p:xfrm>
            <a:off x="4084" y="1654"/>
            <a:ext cx="97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2" name="Equation" r:id="rId5" imgW="1549080" imgH="723600" progId="Equation.DSMT4">
                    <p:embed/>
                  </p:oleObj>
                </mc:Choice>
                <mc:Fallback>
                  <p:oleObj name="Equation" r:id="rId5" imgW="1549080" imgH="723600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1654"/>
                          <a:ext cx="976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92270" y="146471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ea typeface="黑体" pitchFamily="2" charset="-122"/>
              </a:rPr>
              <a:t>: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18675"/>
              </p:ext>
            </p:extLst>
          </p:nvPr>
        </p:nvGraphicFramePr>
        <p:xfrm>
          <a:off x="1475656" y="1464719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" name="Equation" r:id="rId7" imgW="1790640" imgH="723600" progId="Equation.DSMT4">
                  <p:embed/>
                </p:oleObj>
              </mc:Choice>
              <mc:Fallback>
                <p:oleObj name="Equation" r:id="rId7" imgW="1790640" imgH="7236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64719"/>
                        <a:ext cx="1790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7939"/>
              </p:ext>
            </p:extLst>
          </p:nvPr>
        </p:nvGraphicFramePr>
        <p:xfrm>
          <a:off x="1090613" y="2492375"/>
          <a:ext cx="378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name="Equation" r:id="rId9" imgW="3784320" imgH="685800" progId="Equation.DSMT4">
                  <p:embed/>
                </p:oleObj>
              </mc:Choice>
              <mc:Fallback>
                <p:oleObj name="Equation" r:id="rId9" imgW="3784320" imgH="6858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492375"/>
                        <a:ext cx="378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89165"/>
              </p:ext>
            </p:extLst>
          </p:nvPr>
        </p:nvGraphicFramePr>
        <p:xfrm>
          <a:off x="4932040" y="2690997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5" name="公式" r:id="rId11" imgW="609600" imgH="330200" progId="Equation.3">
                  <p:embed/>
                </p:oleObj>
              </mc:Choice>
              <mc:Fallback>
                <p:oleObj name="公式" r:id="rId11" imgW="609600" imgH="33020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90997"/>
                        <a:ext cx="609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6850170" y="939257"/>
            <a:ext cx="1714500" cy="2735262"/>
            <a:chOff x="4392" y="2069"/>
            <a:chExt cx="1080" cy="1723"/>
          </a:xfrm>
        </p:grpSpPr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4416" y="3641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 flipV="1">
              <a:off x="4512" y="2069"/>
              <a:ext cx="1" cy="16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H="1" flipV="1">
              <a:off x="5103" y="2251"/>
              <a:ext cx="3" cy="13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 flipV="1">
              <a:off x="4512" y="3161"/>
              <a:ext cx="278" cy="4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4794" y="2251"/>
              <a:ext cx="3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6"/>
            <p:cNvGraphicFramePr>
              <a:graphicFrameLocks noChangeAspect="1"/>
            </p:cNvGraphicFramePr>
            <p:nvPr/>
          </p:nvGraphicFramePr>
          <p:xfrm>
            <a:off x="5357" y="3683"/>
            <a:ext cx="11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6" name="公式" r:id="rId13" imgW="253890" imgH="241195" progId="Equation.3">
                    <p:embed/>
                  </p:oleObj>
                </mc:Choice>
                <mc:Fallback>
                  <p:oleObj name="公式" r:id="rId13" imgW="253890" imgH="241195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" y="3683"/>
                          <a:ext cx="115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7"/>
            <p:cNvGraphicFramePr>
              <a:graphicFrameLocks noChangeAspect="1"/>
            </p:cNvGraphicFramePr>
            <p:nvPr/>
          </p:nvGraphicFramePr>
          <p:xfrm>
            <a:off x="4541" y="2069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7" name="公式" r:id="rId15" imgW="253780" imgH="317225" progId="Equation.3">
                    <p:embed/>
                  </p:oleObj>
                </mc:Choice>
                <mc:Fallback>
                  <p:oleObj name="公式" r:id="rId15" imgW="253780" imgH="317225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" y="2069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8"/>
            <p:cNvGraphicFramePr>
              <a:graphicFrameLocks noChangeAspect="1"/>
            </p:cNvGraphicFramePr>
            <p:nvPr/>
          </p:nvGraphicFramePr>
          <p:xfrm>
            <a:off x="4392" y="3663"/>
            <a:ext cx="9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8" name="公式" r:id="rId17" imgW="215713" imgH="241091" progId="Equation.3">
                    <p:embed/>
                  </p:oleObj>
                </mc:Choice>
                <mc:Fallback>
                  <p:oleObj name="公式" r:id="rId17" imgW="215713" imgH="241091" progId="Equation.3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3663"/>
                          <a:ext cx="9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9"/>
            <p:cNvSpPr>
              <a:spLocks noChangeShapeType="1"/>
            </p:cNvSpPr>
            <p:nvPr/>
          </p:nvSpPr>
          <p:spPr bwMode="auto">
            <a:xfrm flipH="1" flipV="1">
              <a:off x="4785" y="2251"/>
              <a:ext cx="15" cy="1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30"/>
            <p:cNvGraphicFramePr>
              <a:graphicFrameLocks noChangeAspect="1"/>
            </p:cNvGraphicFramePr>
            <p:nvPr/>
          </p:nvGraphicFramePr>
          <p:xfrm>
            <a:off x="4775" y="3662"/>
            <a:ext cx="5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9" name="公式" r:id="rId19" imgW="177569" imgH="304404" progId="Equation.3">
                    <p:embed/>
                  </p:oleObj>
                </mc:Choice>
                <mc:Fallback>
                  <p:oleObj name="公式" r:id="rId19" imgW="177569" imgH="304404" progId="Equation.3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" y="3662"/>
                          <a:ext cx="59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1"/>
            <p:cNvGraphicFramePr>
              <a:graphicFrameLocks noChangeAspect="1"/>
            </p:cNvGraphicFramePr>
            <p:nvPr/>
          </p:nvGraphicFramePr>
          <p:xfrm>
            <a:off x="5074" y="3665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0" name="公式" r:id="rId21" imgW="215713" imgH="304536" progId="Equation.3">
                    <p:embed/>
                  </p:oleObj>
                </mc:Choice>
                <mc:Fallback>
                  <p:oleObj name="公式" r:id="rId21" imgW="215713" imgH="304536" progId="Equation.3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4" y="3665"/>
                          <a:ext cx="7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651640" y="4252366"/>
            <a:ext cx="6683240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  = 2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矛盾吗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4247" y="3582723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思考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03610"/>
              </p:ext>
            </p:extLst>
          </p:nvPr>
        </p:nvGraphicFramePr>
        <p:xfrm>
          <a:off x="5004048" y="1464719"/>
          <a:ext cx="149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23" imgW="1498320" imgH="723600" progId="Equation.DSMT4">
                  <p:embed/>
                </p:oleObj>
              </mc:Choice>
              <mc:Fallback>
                <p:oleObj name="Equation" r:id="rId23" imgW="1498320" imgH="7236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464719"/>
                        <a:ext cx="1498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09750"/>
              </p:ext>
            </p:extLst>
          </p:nvPr>
        </p:nvGraphicFramePr>
        <p:xfrm>
          <a:off x="2627784" y="2679452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25" imgW="406080" imgH="317160" progId="Equation.DSMT4">
                  <p:embed/>
                </p:oleObj>
              </mc:Choice>
              <mc:Fallback>
                <p:oleObj name="Equation" r:id="rId25" imgW="406080" imgH="31716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679452"/>
                        <a:ext cx="406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83075"/>
              </p:ext>
            </p:extLst>
          </p:nvPr>
        </p:nvGraphicFramePr>
        <p:xfrm>
          <a:off x="4224208" y="2705585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27" imgW="190440" imgH="304560" progId="Equation.DSMT4">
                  <p:embed/>
                </p:oleObj>
              </mc:Choice>
              <mc:Fallback>
                <p:oleObj name="Equation" r:id="rId27" imgW="190440" imgH="30456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208" y="2705585"/>
                        <a:ext cx="19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28495"/>
              </p:ext>
            </p:extLst>
          </p:nvPr>
        </p:nvGraphicFramePr>
        <p:xfrm>
          <a:off x="3203848" y="1464719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29" imgW="1752480" imgH="723600" progId="Equation.DSMT4">
                  <p:embed/>
                </p:oleObj>
              </mc:Choice>
              <mc:Fallback>
                <p:oleObj name="Equation" r:id="rId29" imgW="1752480" imgH="7236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464719"/>
                        <a:ext cx="1752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4742"/>
              </p:ext>
            </p:extLst>
          </p:nvPr>
        </p:nvGraphicFramePr>
        <p:xfrm>
          <a:off x="771333" y="4152026"/>
          <a:ext cx="276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31" imgW="2768400" imgH="723600" progId="Equation.DSMT4">
                  <p:embed/>
                </p:oleObj>
              </mc:Choice>
              <mc:Fallback>
                <p:oleObj name="Equation" r:id="rId31" imgW="2768400" imgH="7236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33" y="4152026"/>
                        <a:ext cx="2768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76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802 -0.33958 L 1.38889E-6 4.75133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0" y="169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083 -0.28151 L 1.11111E-6 -3.74508E-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140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24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3568" y="404664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1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. </a:t>
            </a:r>
            <a:r>
              <a:rPr lang="zh-CN" altLang="en-US" sz="2800" b="1" dirty="0" smtClean="0">
                <a:latin typeface="宋体" charset="-122"/>
              </a:rPr>
              <a:t>求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    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38397"/>
              </p:ext>
            </p:extLst>
          </p:nvPr>
        </p:nvGraphicFramePr>
        <p:xfrm>
          <a:off x="2565400" y="296863"/>
          <a:ext cx="252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" name="Equation" r:id="rId3" imgW="2527200" imgH="723600" progId="Equation.DSMT4">
                  <p:embed/>
                </p:oleObj>
              </mc:Choice>
              <mc:Fallback>
                <p:oleObj name="Equation" r:id="rId3" imgW="2527200" imgH="7236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96863"/>
                        <a:ext cx="2527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3568" y="1242864"/>
            <a:ext cx="1119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1521768" y="122857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图形可知</a:t>
            </a: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51"/>
              </p:ext>
            </p:extLst>
          </p:nvPr>
        </p:nvGraphicFramePr>
        <p:xfrm>
          <a:off x="1447800" y="1857375"/>
          <a:ext cx="2616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" name="Equation" r:id="rId5" imgW="2616120" imgH="457200" progId="Equation.DSMT4">
                  <p:embed/>
                </p:oleObj>
              </mc:Choice>
              <mc:Fallback>
                <p:oleObj name="Equation" r:id="rId5" imgW="2616120" imgH="457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57375"/>
                        <a:ext cx="26162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72985"/>
              </p:ext>
            </p:extLst>
          </p:nvPr>
        </p:nvGraphicFramePr>
        <p:xfrm>
          <a:off x="1331640" y="2755086"/>
          <a:ext cx="2781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" name="Equation" r:id="rId7" imgW="2781000" imgH="1549080" progId="Equation.DSMT4">
                  <p:embed/>
                </p:oleObj>
              </mc:Choice>
              <mc:Fallback>
                <p:oleObj name="Equation" r:id="rId7" imgW="2781000" imgH="15490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55086"/>
                        <a:ext cx="27813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51458"/>
              </p:ext>
            </p:extLst>
          </p:nvPr>
        </p:nvGraphicFramePr>
        <p:xfrm>
          <a:off x="830263" y="4652963"/>
          <a:ext cx="254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" name="Equation" r:id="rId9" imgW="2539800" imgH="685800" progId="Equation.DSMT4">
                  <p:embed/>
                </p:oleObj>
              </mc:Choice>
              <mc:Fallback>
                <p:oleObj name="Equation" r:id="rId9" imgW="2539800" imgH="6858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652963"/>
                        <a:ext cx="2540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95355"/>
              </p:ext>
            </p:extLst>
          </p:nvPr>
        </p:nvGraphicFramePr>
        <p:xfrm>
          <a:off x="5940152" y="4647993"/>
          <a:ext cx="720080" cy="79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647993"/>
                        <a:ext cx="720080" cy="797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2"/>
          <p:cNvSpPr>
            <a:spLocks noChangeShapeType="1"/>
          </p:cNvSpPr>
          <p:nvPr/>
        </p:nvSpPr>
        <p:spPr bwMode="auto">
          <a:xfrm rot="20787881" flipV="1">
            <a:off x="5584957" y="2125481"/>
            <a:ext cx="2281238" cy="137647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rc 32"/>
          <p:cNvSpPr>
            <a:spLocks/>
          </p:cNvSpPr>
          <p:nvPr/>
        </p:nvSpPr>
        <p:spPr bwMode="auto">
          <a:xfrm>
            <a:off x="5554018" y="1154224"/>
            <a:ext cx="1711325" cy="1935225"/>
          </a:xfrm>
          <a:custGeom>
            <a:avLst/>
            <a:gdLst>
              <a:gd name="G0" fmla="+- 21485 0 0"/>
              <a:gd name="G1" fmla="+- 0 0 0"/>
              <a:gd name="G2" fmla="+- 21600 0 0"/>
              <a:gd name="T0" fmla="*/ 42987 w 42987"/>
              <a:gd name="T1" fmla="*/ 2052 h 21600"/>
              <a:gd name="T2" fmla="*/ 0 w 42987"/>
              <a:gd name="T3" fmla="*/ 2228 h 21600"/>
              <a:gd name="T4" fmla="*/ 21485 w 42987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87" h="21600" fill="none" extrusionOk="0">
                <a:moveTo>
                  <a:pt x="42987" y="2052"/>
                </a:moveTo>
                <a:cubicBezTo>
                  <a:pt x="41929" y="13136"/>
                  <a:pt x="32619" y="21599"/>
                  <a:pt x="21485" y="21600"/>
                </a:cubicBezTo>
                <a:cubicBezTo>
                  <a:pt x="10418" y="21600"/>
                  <a:pt x="1141" y="13235"/>
                  <a:pt x="0" y="2227"/>
                </a:cubicBezTo>
              </a:path>
              <a:path w="42987" h="21600" stroke="0" extrusionOk="0">
                <a:moveTo>
                  <a:pt x="42987" y="2052"/>
                </a:moveTo>
                <a:cubicBezTo>
                  <a:pt x="41929" y="13136"/>
                  <a:pt x="32619" y="21599"/>
                  <a:pt x="21485" y="21600"/>
                </a:cubicBezTo>
                <a:cubicBezTo>
                  <a:pt x="10418" y="21600"/>
                  <a:pt x="1141" y="13235"/>
                  <a:pt x="0" y="2227"/>
                </a:cubicBezTo>
                <a:lnTo>
                  <a:pt x="21485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5366693" y="1076176"/>
            <a:ext cx="2628900" cy="2901950"/>
            <a:chOff x="5366693" y="1076176"/>
            <a:chExt cx="2628900" cy="2901950"/>
          </a:xfrm>
        </p:grpSpPr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5461943" y="3087674"/>
              <a:ext cx="25336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V="1">
              <a:off x="6409681" y="1076176"/>
              <a:ext cx="0" cy="2901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459544"/>
                </p:ext>
              </p:extLst>
            </p:nvPr>
          </p:nvGraphicFramePr>
          <p:xfrm>
            <a:off x="7797156" y="3199424"/>
            <a:ext cx="166688" cy="16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7" name="公式" r:id="rId13" imgW="266469" imgH="253780" progId="Equation.3">
                    <p:embed/>
                  </p:oleObj>
                </mc:Choice>
                <mc:Fallback>
                  <p:oleObj name="公式" r:id="rId13" imgW="266469" imgH="253780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7156" y="3199424"/>
                          <a:ext cx="166688" cy="161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625098"/>
                </p:ext>
              </p:extLst>
            </p:nvPr>
          </p:nvGraphicFramePr>
          <p:xfrm>
            <a:off x="6206481" y="1182604"/>
            <a:ext cx="165100" cy="209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8" name="公式" r:id="rId15" imgW="266584" imgH="330057" progId="Equation.3">
                    <p:embed/>
                  </p:oleObj>
                </mc:Choice>
                <mc:Fallback>
                  <p:oleObj name="公式" r:id="rId15" imgW="266584" imgH="330057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481" y="1182604"/>
                          <a:ext cx="165100" cy="209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292184"/>
                </p:ext>
              </p:extLst>
            </p:nvPr>
          </p:nvGraphicFramePr>
          <p:xfrm>
            <a:off x="6443018" y="3165722"/>
            <a:ext cx="157163" cy="175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9" name="公式" r:id="rId17" imgW="228501" imgH="253890" progId="Equation.3">
                    <p:embed/>
                  </p:oleObj>
                </mc:Choice>
                <mc:Fallback>
                  <p:oleObj name="公式" r:id="rId17" imgW="228501" imgH="253890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018" y="3165722"/>
                          <a:ext cx="157163" cy="175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995329"/>
                </p:ext>
              </p:extLst>
            </p:nvPr>
          </p:nvGraphicFramePr>
          <p:xfrm>
            <a:off x="5684193" y="1571068"/>
            <a:ext cx="677863" cy="368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0" name="公式" r:id="rId19" imgW="1188360" imgH="571320" progId="Equation.3">
                    <p:embed/>
                  </p:oleObj>
                </mc:Choice>
                <mc:Fallback>
                  <p:oleObj name="公式" r:id="rId19" imgW="1188360" imgH="571320" progId="Equation.3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193" y="1571068"/>
                          <a:ext cx="677863" cy="368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86277"/>
                </p:ext>
              </p:extLst>
            </p:nvPr>
          </p:nvGraphicFramePr>
          <p:xfrm>
            <a:off x="7330431" y="2207866"/>
            <a:ext cx="592138" cy="246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1" name="公式" r:id="rId21" imgW="1031400" imgH="380880" progId="Equation.3">
                    <p:embed/>
                  </p:oleObj>
                </mc:Choice>
                <mc:Fallback>
                  <p:oleObj name="公式" r:id="rId21" imgW="1031400" imgH="380880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0431" y="2207866"/>
                          <a:ext cx="592138" cy="2465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7044681" y="2420723"/>
              <a:ext cx="0" cy="668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882974"/>
                </p:ext>
              </p:extLst>
            </p:nvPr>
          </p:nvGraphicFramePr>
          <p:xfrm>
            <a:off x="6998643" y="3185234"/>
            <a:ext cx="93663" cy="173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2" name="公式" r:id="rId23" imgW="190335" imgH="317225" progId="Equation.3">
                    <p:embed/>
                  </p:oleObj>
                </mc:Choice>
                <mc:Fallback>
                  <p:oleObj name="公式" r:id="rId23" imgW="190335" imgH="317225" progId="Equation.3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8643" y="3185234"/>
                          <a:ext cx="93663" cy="1738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36457"/>
                </p:ext>
              </p:extLst>
            </p:nvPr>
          </p:nvGraphicFramePr>
          <p:xfrm>
            <a:off x="7478068" y="3174591"/>
            <a:ext cx="106363" cy="1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3" name="公式" r:id="rId25" imgW="215713" imgH="304536" progId="Equation.3">
                    <p:embed/>
                  </p:oleObj>
                </mc:Choice>
                <mc:Fallback>
                  <p:oleObj name="公式" r:id="rId25" imgW="215713" imgH="304536" progId="Equation.3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8068" y="3174591"/>
                          <a:ext cx="106363" cy="1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173985"/>
                </p:ext>
              </p:extLst>
            </p:nvPr>
          </p:nvGraphicFramePr>
          <p:xfrm>
            <a:off x="5366693" y="3146210"/>
            <a:ext cx="236538" cy="1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4" name="公式" r:id="rId27" imgW="482391" imgH="304668" progId="Equation.3">
                    <p:embed/>
                  </p:oleObj>
                </mc:Choice>
                <mc:Fallback>
                  <p:oleObj name="公式" r:id="rId27" imgW="482391" imgH="304668" progId="Equation.3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6693" y="3146210"/>
                          <a:ext cx="236538" cy="1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065082"/>
              </p:ext>
            </p:extLst>
          </p:nvPr>
        </p:nvGraphicFramePr>
        <p:xfrm>
          <a:off x="3347864" y="4653136"/>
          <a:ext cx="105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" name="Equation" r:id="rId29" imgW="1054080" imgH="685800" progId="Equation.DSMT4">
                  <p:embed/>
                </p:oleObj>
              </mc:Choice>
              <mc:Fallback>
                <p:oleObj name="Equation" r:id="rId29" imgW="1054080" imgH="6858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653136"/>
                        <a:ext cx="105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38944"/>
              </p:ext>
            </p:extLst>
          </p:nvPr>
        </p:nvGraphicFramePr>
        <p:xfrm>
          <a:off x="4552305" y="4653136"/>
          <a:ext cx="128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" name="Equation" r:id="rId31" imgW="1282680" imgH="685800" progId="Equation.DSMT4">
                  <p:embed/>
                </p:oleObj>
              </mc:Choice>
              <mc:Fallback>
                <p:oleObj name="Equation" r:id="rId31" imgW="1282680" imgH="6858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305" y="4653136"/>
                        <a:ext cx="1282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04821"/>
              </p:ext>
            </p:extLst>
          </p:nvPr>
        </p:nvGraphicFramePr>
        <p:xfrm>
          <a:off x="1842220" y="2767214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" name="Equation" r:id="rId33" imgW="330120" imgH="380880" progId="Equation.DSMT4">
                  <p:embed/>
                </p:oleObj>
              </mc:Choice>
              <mc:Fallback>
                <p:oleObj name="Equation" r:id="rId33" imgW="330120" imgH="3808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220" y="2767214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26802"/>
              </p:ext>
            </p:extLst>
          </p:nvPr>
        </p:nvGraphicFramePr>
        <p:xfrm>
          <a:off x="1882818" y="3853487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" name="Equation" r:id="rId35" imgW="330120" imgH="380880" progId="Equation.DSMT4">
                  <p:embed/>
                </p:oleObj>
              </mc:Choice>
              <mc:Fallback>
                <p:oleObj name="Equation" r:id="rId35" imgW="330120" imgH="3808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818" y="3853487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12737"/>
              </p:ext>
            </p:extLst>
          </p:nvPr>
        </p:nvGraphicFramePr>
        <p:xfrm>
          <a:off x="1845345" y="3422853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" name="Equation" r:id="rId36" imgW="215640" imgH="228600" progId="Equation.DSMT4">
                  <p:embed/>
                </p:oleObj>
              </mc:Choice>
              <mc:Fallback>
                <p:oleObj name="Equation" r:id="rId36" imgW="215640" imgH="2286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345" y="3422853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77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7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71360" y="332656"/>
            <a:ext cx="1981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12.</a:t>
            </a:r>
            <a:r>
              <a:rPr lang="en-US" altLang="zh-CN" sz="2800" dirty="0" smtClean="0">
                <a:solidFill>
                  <a:srgbClr val="7030A0"/>
                </a:solidFill>
                <a:ea typeface="楷体_GB2312" pitchFamily="49" charset="-122"/>
              </a:rPr>
              <a:t> 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已知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74677"/>
              </p:ext>
            </p:extLst>
          </p:nvPr>
        </p:nvGraphicFramePr>
        <p:xfrm>
          <a:off x="2339752" y="138113"/>
          <a:ext cx="39449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3" imgW="3936960" imgH="838080" progId="Equation.DSMT4">
                  <p:embed/>
                </p:oleObj>
              </mc:Choice>
              <mc:Fallback>
                <p:oleObj name="Equation" r:id="rId3" imgW="3936960" imgH="8380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8113"/>
                        <a:ext cx="39449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72200" y="332656"/>
            <a:ext cx="1354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55576" y="1146712"/>
            <a:ext cx="1119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61960" y="1018455"/>
                <a:ext cx="2477922" cy="6878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注意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sup>
                      <m:e>
                        <m:r>
                          <a:rPr lang="en-US" altLang="zh-CN" sz="2800" b="1" i="1" smtClean="0"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sz="28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0" smtClean="0">
                            <a:latin typeface="Cambria Math"/>
                            <a:cs typeface="Times New Roman" pitchFamily="18" charset="0"/>
                          </a:rPr>
                          <m:t>𝐝</m:t>
                        </m:r>
                        <m:r>
                          <a:rPr lang="en-US" altLang="zh-CN" sz="28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nary>
                  </m:oMath>
                </a14:m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960" y="1018455"/>
                <a:ext cx="2477922" cy="687881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4914" b="-10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9882" y="112474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一个常数，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25503"/>
              </p:ext>
            </p:extLst>
          </p:nvPr>
        </p:nvGraphicFramePr>
        <p:xfrm>
          <a:off x="6749278" y="1040279"/>
          <a:ext cx="2006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6" imgW="2006280" imgH="685800" progId="Equation.DSMT4">
                  <p:embed/>
                </p:oleObj>
              </mc:Choice>
              <mc:Fallback>
                <p:oleObj name="Equation" r:id="rId6" imgW="2006280" imgH="6858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278" y="1040279"/>
                        <a:ext cx="20066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1844824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上面的积分式两边积分，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2696"/>
              </p:ext>
            </p:extLst>
          </p:nvPr>
        </p:nvGraphicFramePr>
        <p:xfrm>
          <a:off x="1315169" y="2487368"/>
          <a:ext cx="60118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8" imgW="6019560" imgH="838080" progId="Equation.DSMT4">
                  <p:embed/>
                </p:oleObj>
              </mc:Choice>
              <mc:Fallback>
                <p:oleObj name="Equation" r:id="rId8" imgW="6019560" imgH="8380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169" y="2487368"/>
                        <a:ext cx="601186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5576" y="356274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41555"/>
              </p:ext>
            </p:extLst>
          </p:nvPr>
        </p:nvGraphicFramePr>
        <p:xfrm>
          <a:off x="3695700" y="3839089"/>
          <a:ext cx="1752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10" imgW="1752480" imgH="838080" progId="Equation.DSMT4">
                  <p:embed/>
                </p:oleObj>
              </mc:Choice>
              <mc:Fallback>
                <p:oleObj name="Equation" r:id="rId10" imgW="1752480" imgH="838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839089"/>
                        <a:ext cx="17526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11431" y="491951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47400"/>
              </p:ext>
            </p:extLst>
          </p:nvPr>
        </p:nvGraphicFramePr>
        <p:xfrm>
          <a:off x="1535318" y="4765202"/>
          <a:ext cx="11636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12" imgW="1155600" imgH="838080" progId="Equation.DSMT4">
                  <p:embed/>
                </p:oleObj>
              </mc:Choice>
              <mc:Fallback>
                <p:oleObj name="Equation" r:id="rId12" imgW="1155600" imgH="838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318" y="4765202"/>
                        <a:ext cx="11636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33964"/>
              </p:ext>
            </p:extLst>
          </p:nvPr>
        </p:nvGraphicFramePr>
        <p:xfrm>
          <a:off x="3114675" y="4735834"/>
          <a:ext cx="29146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14" imgW="2946240" imgH="876240" progId="Equation.DSMT4">
                  <p:embed/>
                </p:oleObj>
              </mc:Choice>
              <mc:Fallback>
                <p:oleObj name="Equation" r:id="rId14" imgW="2946240" imgH="8762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4735834"/>
                        <a:ext cx="29146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50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/>
      <p:bldP spid="9" grpId="0"/>
      <p:bldP spid="12" grpId="0"/>
      <p:bldP spid="15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71360" y="332656"/>
            <a:ext cx="112032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3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solidFill>
                  <a:srgbClr val="7030A0"/>
                </a:solidFill>
                <a:ea typeface="楷体_GB2312" pitchFamily="49" charset="-122"/>
              </a:rPr>
              <a:t> 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9672" y="332656"/>
            <a:ext cx="6118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) = 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7923" y="1903468"/>
            <a:ext cx="1119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证：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00165"/>
              </p:ext>
            </p:extLst>
          </p:nvPr>
        </p:nvGraphicFramePr>
        <p:xfrm>
          <a:off x="225555" y="1170652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3" imgW="2412720" imgH="609480" progId="Equation.DSMT4">
                  <p:embed/>
                </p:oleObj>
              </mc:Choice>
              <mc:Fallback>
                <p:oleObj name="Equation" r:id="rId3" imgW="2412720" imgH="609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5" y="1170652"/>
                        <a:ext cx="241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72570" y="118974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试证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41009"/>
              </p:ext>
            </p:extLst>
          </p:nvPr>
        </p:nvGraphicFramePr>
        <p:xfrm>
          <a:off x="3939263" y="1027168"/>
          <a:ext cx="25193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5" imgW="2527200" imgH="876240" progId="Equation.DSMT4">
                  <p:embed/>
                </p:oleObj>
              </mc:Choice>
              <mc:Fallback>
                <p:oleObj name="Equation" r:id="rId5" imgW="2527200" imgH="8762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263" y="1027168"/>
                        <a:ext cx="251936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3901" y="1903468"/>
            <a:ext cx="73500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任意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(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由拉格朗日中值定理，存在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74904"/>
              </p:ext>
            </p:extLst>
          </p:nvPr>
        </p:nvGraphicFramePr>
        <p:xfrm>
          <a:off x="457776" y="2551540"/>
          <a:ext cx="1443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76" y="2551540"/>
                        <a:ext cx="14430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51720" y="25515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54478"/>
              </p:ext>
            </p:extLst>
          </p:nvPr>
        </p:nvGraphicFramePr>
        <p:xfrm>
          <a:off x="3059832" y="2613124"/>
          <a:ext cx="384810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9" imgW="3848040" imgH="406080" progId="Equation.DSMT4">
                  <p:embed/>
                </p:oleObj>
              </mc:Choice>
              <mc:Fallback>
                <p:oleObj name="Equation" r:id="rId9" imgW="3848040" imgH="4060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613124"/>
                        <a:ext cx="3848100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07266" y="324408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87331"/>
              </p:ext>
            </p:extLst>
          </p:nvPr>
        </p:nvGraphicFramePr>
        <p:xfrm>
          <a:off x="1131520" y="3305669"/>
          <a:ext cx="21161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" name="Equation" r:id="rId11" imgW="2108160" imgH="406080" progId="Equation.DSMT4">
                  <p:embed/>
                </p:oleObj>
              </mc:Choice>
              <mc:Fallback>
                <p:oleObj name="Equation" r:id="rId11" imgW="2108160" imgH="4060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20" y="3305669"/>
                        <a:ext cx="21161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91946" y="3244084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于是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80173"/>
              </p:ext>
            </p:extLst>
          </p:nvPr>
        </p:nvGraphicFramePr>
        <p:xfrm>
          <a:off x="4387731" y="3261219"/>
          <a:ext cx="1706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Equation" r:id="rId13" imgW="1714320" imgH="482400" progId="Equation.DSMT4">
                  <p:embed/>
                </p:oleObj>
              </mc:Choice>
              <mc:Fallback>
                <p:oleObj name="Equation" r:id="rId13" imgW="1714320" imgH="482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731" y="3261219"/>
                        <a:ext cx="17065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61331"/>
              </p:ext>
            </p:extLst>
          </p:nvPr>
        </p:nvGraphicFramePr>
        <p:xfrm>
          <a:off x="1811052" y="4605305"/>
          <a:ext cx="139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" name="Equation" r:id="rId15" imgW="1396800" imgH="787320" progId="Equation.DSMT4">
                  <p:embed/>
                </p:oleObj>
              </mc:Choice>
              <mc:Fallback>
                <p:oleObj name="Equation" r:id="rId15" imgW="1396800" imgH="7873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52" y="4605305"/>
                        <a:ext cx="1397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07266" y="40108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114869"/>
              </p:ext>
            </p:extLst>
          </p:nvPr>
        </p:nvGraphicFramePr>
        <p:xfrm>
          <a:off x="3225346" y="4639772"/>
          <a:ext cx="170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" name="Equation" r:id="rId17" imgW="1701720" imgH="685800" progId="Equation.DSMT4">
                  <p:embed/>
                </p:oleObj>
              </mc:Choice>
              <mc:Fallback>
                <p:oleObj name="Equation" r:id="rId17" imgW="1701720" imgH="685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346" y="4639772"/>
                        <a:ext cx="170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0338"/>
              </p:ext>
            </p:extLst>
          </p:nvPr>
        </p:nvGraphicFramePr>
        <p:xfrm>
          <a:off x="4953538" y="4639772"/>
          <a:ext cx="134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Equation" r:id="rId19" imgW="1346040" imgH="685800" progId="Equation.DSMT4">
                  <p:embed/>
                </p:oleObj>
              </mc:Choice>
              <mc:Fallback>
                <p:oleObj name="Equation" r:id="rId19" imgW="1346040" imgH="685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538" y="4639772"/>
                        <a:ext cx="1346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38509"/>
              </p:ext>
            </p:extLst>
          </p:nvPr>
        </p:nvGraphicFramePr>
        <p:xfrm>
          <a:off x="6280851" y="4522178"/>
          <a:ext cx="109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21" imgW="1091880" imgH="876240" progId="Equation.DSMT4">
                  <p:embed/>
                </p:oleObj>
              </mc:Choice>
              <mc:Fallback>
                <p:oleObj name="Equation" r:id="rId21" imgW="1091880" imgH="8762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851" y="4522178"/>
                        <a:ext cx="1092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07266" y="5530290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4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3" grpId="0"/>
      <p:bldP spid="16" grpId="0"/>
      <p:bldP spid="19" grpId="0"/>
      <p:bldP spid="24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1115616" y="188640"/>
            <a:ext cx="55759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变上限积分的分段表达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79712" y="976992"/>
            <a:ext cx="664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是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分段连续函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740565"/>
              </p:ext>
            </p:extLst>
          </p:nvPr>
        </p:nvGraphicFramePr>
        <p:xfrm>
          <a:off x="412766" y="1581886"/>
          <a:ext cx="23415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Equation" r:id="rId3" imgW="2349360" imgH="685800" progId="Equation.DSMT4">
                  <p:embed/>
                </p:oleObj>
              </mc:Choice>
              <mc:Fallback>
                <p:oleObj name="Equation" r:id="rId3" imgW="2349360" imgH="6858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66" y="1581886"/>
                        <a:ext cx="23415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69570" y="1708701"/>
            <a:ext cx="4479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的连续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4798" y="976992"/>
            <a:ext cx="12974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5602" y="2461482"/>
            <a:ext cx="2436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1846"/>
              </p:ext>
            </p:extLst>
          </p:nvPr>
        </p:nvGraphicFramePr>
        <p:xfrm>
          <a:off x="3275856" y="2478617"/>
          <a:ext cx="1625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Equation" r:id="rId5" imgW="1625400" imgH="482400" progId="Equation.DSMT4">
                  <p:embed/>
                </p:oleObj>
              </mc:Choice>
              <mc:Fallback>
                <p:oleObj name="Equation" r:id="rId5" imgW="1625400" imgH="482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78617"/>
                        <a:ext cx="1625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86562" y="246148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59161"/>
              </p:ext>
            </p:extLst>
          </p:nvPr>
        </p:nvGraphicFramePr>
        <p:xfrm>
          <a:off x="467545" y="3133725"/>
          <a:ext cx="835292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7" imgW="8750160" imgH="787320" progId="Equation.DSMT4">
                  <p:embed/>
                </p:oleObj>
              </mc:Choice>
              <mc:Fallback>
                <p:oleObj name="Equation" r:id="rId7" imgW="8750160" imgH="7873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3133725"/>
                        <a:ext cx="8352927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5536" y="246148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10093"/>
              </p:ext>
            </p:extLst>
          </p:nvPr>
        </p:nvGraphicFramePr>
        <p:xfrm>
          <a:off x="5475288" y="2492375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9" imgW="1600200" imgH="482400" progId="Equation.DSMT4">
                  <p:embed/>
                </p:oleObj>
              </mc:Choice>
              <mc:Fallback>
                <p:oleObj name="Equation" r:id="rId9" imgW="1600200" imgH="4824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2492375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8086" y="4654953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2255" y="5229200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经验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0581" y="5745711"/>
            <a:ext cx="8930650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个结果有助于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写出分段连续函数 的变限积分表达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9914"/>
              </p:ext>
            </p:extLst>
          </p:nvPr>
        </p:nvGraphicFramePr>
        <p:xfrm>
          <a:off x="467545" y="4076700"/>
          <a:ext cx="835292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11" imgW="8699400" imgH="787320" progId="Equation.DSMT4">
                  <p:embed/>
                </p:oleObj>
              </mc:Choice>
              <mc:Fallback>
                <p:oleObj name="Equation" r:id="rId11" imgW="8699400" imgH="78732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4076700"/>
                        <a:ext cx="8352927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9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/>
      <p:bldP spid="12" grpId="0"/>
      <p:bldP spid="15" grpId="0"/>
      <p:bldP spid="17" grpId="0"/>
      <p:bldP spid="18" grpId="0" animBg="1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49" name="Picture 7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27" y="1961799"/>
            <a:ext cx="8409983" cy="201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723018" y="281315"/>
            <a:ext cx="1120320" cy="5232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4.</a:t>
            </a:r>
            <a:r>
              <a:rPr lang="en-US" altLang="zh-CN" sz="2800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67541" y="288211"/>
            <a:ext cx="3158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区间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62920" y="877921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的图形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右图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81593"/>
              </p:ext>
            </p:extLst>
          </p:nvPr>
        </p:nvGraphicFramePr>
        <p:xfrm>
          <a:off x="4613629" y="316701"/>
          <a:ext cx="8763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4" imgW="876240" imgH="482400" progId="Equation.DSMT4">
                  <p:embed/>
                </p:oleObj>
              </mc:Choice>
              <mc:Fallback>
                <p:oleObj name="Equation" r:id="rId4" imgW="876240" imgH="482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629" y="316701"/>
                        <a:ext cx="8763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340334" y="110737"/>
            <a:ext cx="2556009" cy="2184772"/>
            <a:chOff x="2339975" y="1315338"/>
            <a:chExt cx="1691690" cy="1403380"/>
          </a:xfrm>
        </p:grpSpPr>
        <p:grpSp>
          <p:nvGrpSpPr>
            <p:cNvPr id="11" name="Group 2"/>
            <p:cNvGrpSpPr>
              <a:grpSpLocks/>
            </p:cNvGrpSpPr>
            <p:nvPr/>
          </p:nvGrpSpPr>
          <p:grpSpPr bwMode="auto">
            <a:xfrm>
              <a:off x="2440991" y="1340768"/>
              <a:ext cx="1446212" cy="1377950"/>
              <a:chOff x="2854" y="6419"/>
              <a:chExt cx="2457" cy="2170"/>
            </a:xfrm>
          </p:grpSpPr>
          <p:sp>
            <p:nvSpPr>
              <p:cNvPr id="22" name="Line 3"/>
              <p:cNvSpPr>
                <a:spLocks noChangeShapeType="1"/>
              </p:cNvSpPr>
              <p:nvPr/>
            </p:nvSpPr>
            <p:spPr bwMode="auto">
              <a:xfrm flipV="1">
                <a:off x="2854" y="7897"/>
                <a:ext cx="245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4"/>
              <p:cNvSpPr>
                <a:spLocks noChangeShapeType="1"/>
              </p:cNvSpPr>
              <p:nvPr/>
            </p:nvSpPr>
            <p:spPr bwMode="auto">
              <a:xfrm flipV="1">
                <a:off x="3345" y="6419"/>
                <a:ext cx="1" cy="21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5"/>
              <p:cNvSpPr>
                <a:spLocks noChangeShapeType="1"/>
              </p:cNvSpPr>
              <p:nvPr/>
            </p:nvSpPr>
            <p:spPr bwMode="auto">
              <a:xfrm>
                <a:off x="2854" y="7404"/>
                <a:ext cx="49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6"/>
              <p:cNvSpPr>
                <a:spLocks noChangeShapeType="1"/>
              </p:cNvSpPr>
              <p:nvPr/>
            </p:nvSpPr>
            <p:spPr bwMode="auto">
              <a:xfrm>
                <a:off x="2854" y="7404"/>
                <a:ext cx="0" cy="49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7"/>
              <p:cNvSpPr>
                <a:spLocks noChangeShapeType="1"/>
              </p:cNvSpPr>
              <p:nvPr/>
            </p:nvSpPr>
            <p:spPr bwMode="auto">
              <a:xfrm>
                <a:off x="4328" y="7897"/>
                <a:ext cx="4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8"/>
              <p:cNvSpPr>
                <a:spLocks noChangeShapeType="1"/>
              </p:cNvSpPr>
              <p:nvPr/>
            </p:nvSpPr>
            <p:spPr bwMode="auto">
              <a:xfrm flipV="1">
                <a:off x="3345" y="7897"/>
                <a:ext cx="492" cy="4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" name="Line 9"/>
              <p:cNvSpPr>
                <a:spLocks noChangeShapeType="1"/>
              </p:cNvSpPr>
              <p:nvPr/>
            </p:nvSpPr>
            <p:spPr bwMode="auto">
              <a:xfrm flipV="1">
                <a:off x="3837" y="6912"/>
                <a:ext cx="491" cy="98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" name="Line 10"/>
              <p:cNvSpPr>
                <a:spLocks noChangeShapeType="1"/>
              </p:cNvSpPr>
              <p:nvPr/>
            </p:nvSpPr>
            <p:spPr bwMode="auto">
              <a:xfrm flipV="1">
                <a:off x="4328" y="6912"/>
                <a:ext cx="0" cy="9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3177637" y="1443783"/>
              <a:ext cx="619115" cy="312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=f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774353" y="1315338"/>
              <a:ext cx="290512" cy="312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759869" y="1628076"/>
              <a:ext cx="1905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endParaRPr lang="zh-CN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339975" y="2276475"/>
              <a:ext cx="285169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  <a:sym typeface="Symbol"/>
                </a:rPr>
                <a:t>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2987675" y="2276475"/>
              <a:ext cx="20955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276600" y="2276475"/>
              <a:ext cx="18415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endParaRPr lang="zh-CN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742740" y="2257154"/>
              <a:ext cx="288925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3553826" y="2282373"/>
              <a:ext cx="188913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759869" y="1920205"/>
              <a:ext cx="190500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6830297" y="1546464"/>
            <a:ext cx="288925" cy="4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54855"/>
              </p:ext>
            </p:extLst>
          </p:nvPr>
        </p:nvGraphicFramePr>
        <p:xfrm>
          <a:off x="485467" y="1440827"/>
          <a:ext cx="24685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6" imgW="2476440" imgH="685800" progId="Equation.DSMT4">
                  <p:embed/>
                </p:oleObj>
              </mc:Choice>
              <mc:Fallback>
                <p:oleObj name="Equation" r:id="rId6" imgW="2476440" imgH="685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67" y="1440827"/>
                        <a:ext cx="24685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970480" y="1501285"/>
            <a:ext cx="2856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图形最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  ?   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90776" y="87792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46687" y="394614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68719" y="5318541"/>
            <a:ext cx="5765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[1,0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=1 &gt;0,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73481" y="5318541"/>
            <a:ext cx="377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递增，排除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A)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64826" y="5959044"/>
            <a:ext cx="3568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综上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 D 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最有可能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96361" y="3946142"/>
            <a:ext cx="3939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)=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故排除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C)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36887" y="4644049"/>
            <a:ext cx="5619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应该连续，故排除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B)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3851920" y="2982126"/>
            <a:ext cx="504056" cy="576064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92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6" grpId="0"/>
      <p:bldP spid="34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755576" y="404664"/>
            <a:ext cx="112032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5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solidFill>
                  <a:srgbClr val="7030A0"/>
                </a:solidFill>
                <a:ea typeface="楷体_GB2312" pitchFamily="49" charset="-122"/>
              </a:rPr>
              <a:t> 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03225" y="42874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0414"/>
              </p:ext>
            </p:extLst>
          </p:nvPr>
        </p:nvGraphicFramePr>
        <p:xfrm>
          <a:off x="2051720" y="342010"/>
          <a:ext cx="23923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7" name="Equation" r:id="rId3" imgW="2400120" imgH="685800" progId="Equation.DSMT4">
                  <p:embed/>
                </p:oleObj>
              </mc:Choice>
              <mc:Fallback>
                <p:oleObj name="Equation" r:id="rId3" imgW="2400120" imgH="685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42010"/>
                        <a:ext cx="23923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55052"/>
              </p:ext>
            </p:extLst>
          </p:nvPr>
        </p:nvGraphicFramePr>
        <p:xfrm>
          <a:off x="5292080" y="27633"/>
          <a:ext cx="36004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8" name="Equation" r:id="rId5" imgW="3733560" imgH="1447560" progId="Equation.DSMT4">
                  <p:embed/>
                </p:oleObj>
              </mc:Choice>
              <mc:Fallback>
                <p:oleObj name="Equation" r:id="rId5" imgW="3733560" imgH="144756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7633"/>
                        <a:ext cx="3600400" cy="1439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499992" y="48595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6059" y="144283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62344" y="1471728"/>
            <a:ext cx="794640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意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在积分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过程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是定值，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只有</a:t>
            </a:r>
            <a:r>
              <a:rPr lang="en-US" altLang="zh-CN" sz="28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是积分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变量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55386" y="2119898"/>
            <a:ext cx="2010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lt;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00439"/>
              </p:ext>
            </p:extLst>
          </p:nvPr>
        </p:nvGraphicFramePr>
        <p:xfrm>
          <a:off x="2039961" y="2066984"/>
          <a:ext cx="2379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Equation" r:id="rId7" imgW="2387520" imgH="685800" progId="Equation.DSMT4">
                  <p:embed/>
                </p:oleObj>
              </mc:Choice>
              <mc:Fallback>
                <p:oleObj name="Equation" r:id="rId7" imgW="2387520" imgH="6858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61" y="2066984"/>
                        <a:ext cx="23796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37502" y="285664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86234"/>
              </p:ext>
            </p:extLst>
          </p:nvPr>
        </p:nvGraphicFramePr>
        <p:xfrm>
          <a:off x="754088" y="2963828"/>
          <a:ext cx="1276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9" imgW="1282680" imgH="317160" progId="Equation.DSMT4">
                  <p:embed/>
                </p:oleObj>
              </mc:Choice>
              <mc:Fallback>
                <p:oleObj name="Equation" r:id="rId9" imgW="1282680" imgH="31716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88" y="2963828"/>
                        <a:ext cx="12763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010033" y="286414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348103"/>
              </p:ext>
            </p:extLst>
          </p:nvPr>
        </p:nvGraphicFramePr>
        <p:xfrm>
          <a:off x="2892021" y="2716178"/>
          <a:ext cx="25479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11" imgW="2552400" imgH="825480" progId="Equation.DSMT4">
                  <p:embed/>
                </p:oleObj>
              </mc:Choice>
              <mc:Fallback>
                <p:oleObj name="Equation" r:id="rId11" imgW="2552400" imgH="8254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021" y="2716178"/>
                        <a:ext cx="25479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616392"/>
              </p:ext>
            </p:extLst>
          </p:nvPr>
        </p:nvGraphicFramePr>
        <p:xfrm>
          <a:off x="5486132" y="2740290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Equation" r:id="rId13" imgW="2019240" imgH="825480" progId="Equation.DSMT4">
                  <p:embed/>
                </p:oleObj>
              </mc:Choice>
              <mc:Fallback>
                <p:oleObj name="Equation" r:id="rId13" imgW="2019240" imgH="8254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132" y="2740290"/>
                        <a:ext cx="2019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38"/>
          <p:cNvSpPr>
            <a:spLocks noChangeShapeType="1"/>
          </p:cNvSpPr>
          <p:nvPr/>
        </p:nvSpPr>
        <p:spPr bwMode="auto">
          <a:xfrm flipV="1">
            <a:off x="7085722" y="2704272"/>
            <a:ext cx="1590733" cy="23812"/>
          </a:xfrm>
          <a:prstGeom prst="line">
            <a:avLst/>
          </a:prstGeom>
          <a:noFill/>
          <a:ln w="12700">
            <a:solidFill>
              <a:srgbClr val="FFFF00"/>
            </a:solidFill>
            <a:prstDash val="lgDash"/>
            <a:round/>
            <a:headE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6787480" y="1837143"/>
            <a:ext cx="2105000" cy="931667"/>
            <a:chOff x="6787480" y="1837143"/>
            <a:chExt cx="2105000" cy="931667"/>
          </a:xfrm>
        </p:grpSpPr>
        <p:sp>
          <p:nvSpPr>
            <p:cNvPr id="40" name="Line 35"/>
            <p:cNvSpPr>
              <a:spLocks noChangeShapeType="1"/>
            </p:cNvSpPr>
            <p:nvPr/>
          </p:nvSpPr>
          <p:spPr bwMode="auto">
            <a:xfrm flipV="1">
              <a:off x="7093867" y="1837143"/>
              <a:ext cx="0" cy="925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 flipV="1">
              <a:off x="6787480" y="2604316"/>
              <a:ext cx="2105000" cy="83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37"/>
            <p:cNvSpPr>
              <a:spLocks/>
            </p:cNvSpPr>
            <p:nvPr/>
          </p:nvSpPr>
          <p:spPr bwMode="auto">
            <a:xfrm>
              <a:off x="7092280" y="2348881"/>
              <a:ext cx="1152128" cy="266148"/>
            </a:xfrm>
            <a:custGeom>
              <a:avLst/>
              <a:gdLst>
                <a:gd name="T0" fmla="*/ 0 w 1284"/>
                <a:gd name="T1" fmla="*/ 352 h 352"/>
                <a:gd name="T2" fmla="*/ 618 w 1284"/>
                <a:gd name="T3" fmla="*/ 4 h 352"/>
                <a:gd name="T4" fmla="*/ 1284 w 1284"/>
                <a:gd name="T5" fmla="*/ 328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4" h="352">
                  <a:moveTo>
                    <a:pt x="0" y="352"/>
                  </a:moveTo>
                  <a:cubicBezTo>
                    <a:pt x="202" y="180"/>
                    <a:pt x="404" y="8"/>
                    <a:pt x="618" y="4"/>
                  </a:cubicBezTo>
                  <a:cubicBezTo>
                    <a:pt x="832" y="0"/>
                    <a:pt x="1058" y="164"/>
                    <a:pt x="1284" y="32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44" name="直接连接符 43"/>
            <p:cNvCxnSpPr>
              <a:endCxn id="41" idx="0"/>
            </p:cNvCxnSpPr>
            <p:nvPr/>
          </p:nvCxnSpPr>
          <p:spPr>
            <a:xfrm flipH="1" flipV="1">
              <a:off x="6787480" y="2612630"/>
              <a:ext cx="304800" cy="24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41" idx="1"/>
            </p:cNvCxnSpPr>
            <p:nvPr/>
          </p:nvCxnSpPr>
          <p:spPr>
            <a:xfrm flipH="1">
              <a:off x="8244222" y="2604316"/>
              <a:ext cx="648258" cy="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 Box 40"/>
            <p:cNvSpPr txBox="1">
              <a:spLocks noChangeArrowheads="1"/>
            </p:cNvSpPr>
            <p:nvPr/>
          </p:nvSpPr>
          <p:spPr bwMode="auto">
            <a:xfrm>
              <a:off x="7092280" y="2608473"/>
              <a:ext cx="211137" cy="160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O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52" name="Text Box 41"/>
            <p:cNvSpPr txBox="1">
              <a:spLocks noChangeArrowheads="1"/>
            </p:cNvSpPr>
            <p:nvPr/>
          </p:nvSpPr>
          <p:spPr bwMode="auto">
            <a:xfrm>
              <a:off x="8169274" y="2590351"/>
              <a:ext cx="141287" cy="150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π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255386" y="3763493"/>
            <a:ext cx="22076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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43354"/>
              </p:ext>
            </p:extLst>
          </p:nvPr>
        </p:nvGraphicFramePr>
        <p:xfrm>
          <a:off x="2265873" y="3685378"/>
          <a:ext cx="2207409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3" name="Equation" r:id="rId15" imgW="2361960" imgH="685800" progId="Equation.DSMT4">
                  <p:embed/>
                </p:oleObj>
              </mc:Choice>
              <mc:Fallback>
                <p:oleObj name="Equation" r:id="rId15" imgW="2361960" imgH="685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873" y="3685378"/>
                        <a:ext cx="2207409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50225"/>
              </p:ext>
            </p:extLst>
          </p:nvPr>
        </p:nvGraphicFramePr>
        <p:xfrm>
          <a:off x="4396667" y="3682203"/>
          <a:ext cx="147147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4" name="Equation" r:id="rId17" imgW="1498320" imgH="685800" progId="Equation.DSMT4">
                  <p:embed/>
                </p:oleObj>
              </mc:Choice>
              <mc:Fallback>
                <p:oleObj name="Equation" r:id="rId17" imgW="1498320" imgH="685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667" y="3682203"/>
                        <a:ext cx="147147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96703"/>
              </p:ext>
            </p:extLst>
          </p:nvPr>
        </p:nvGraphicFramePr>
        <p:xfrm>
          <a:off x="5868144" y="3612353"/>
          <a:ext cx="17144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" name="Equation" r:id="rId19" imgW="1765080" imgH="825480" progId="Equation.DSMT4">
                  <p:embed/>
                </p:oleObj>
              </mc:Choice>
              <mc:Fallback>
                <p:oleObj name="Equation" r:id="rId19" imgW="1765080" imgH="825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612353"/>
                        <a:ext cx="1714425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35889"/>
              </p:ext>
            </p:extLst>
          </p:nvPr>
        </p:nvGraphicFramePr>
        <p:xfrm>
          <a:off x="7514251" y="3682203"/>
          <a:ext cx="105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21" imgW="1054080" imgH="685800" progId="Equation.DSMT4">
                  <p:embed/>
                </p:oleObj>
              </mc:Choice>
              <mc:Fallback>
                <p:oleObj name="Equation" r:id="rId21" imgW="1054080" imgH="6858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251" y="3682203"/>
                        <a:ext cx="105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47167"/>
              </p:ext>
            </p:extLst>
          </p:nvPr>
        </p:nvGraphicFramePr>
        <p:xfrm>
          <a:off x="8568351" y="3866353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Equation" r:id="rId23" imgW="520560" imgH="317160" progId="Equation.DSMT4">
                  <p:embed/>
                </p:oleObj>
              </mc:Choice>
              <mc:Fallback>
                <p:oleObj name="Equation" r:id="rId23" imgW="520560" imgH="3171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8351" y="3866353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58967" y="508518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综上得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1774"/>
              </p:ext>
            </p:extLst>
          </p:nvPr>
        </p:nvGraphicFramePr>
        <p:xfrm>
          <a:off x="1875896" y="4423901"/>
          <a:ext cx="4729163" cy="184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" name="Equation" r:id="rId25" imgW="4736880" imgH="2006280" progId="Equation.DSMT4">
                  <p:embed/>
                </p:oleObj>
              </mc:Choice>
              <mc:Fallback>
                <p:oleObj name="Equation" r:id="rId25" imgW="4736880" imgH="20062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896" y="4423901"/>
                        <a:ext cx="4729163" cy="1845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8568351" y="2589523"/>
            <a:ext cx="148784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x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518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1" grpId="0"/>
      <p:bldP spid="33" grpId="0"/>
      <p:bldP spid="36" grpId="0"/>
      <p:bldP spid="49" grpId="0" animBg="1"/>
      <p:bldP spid="49" grpId="1" animBg="1"/>
      <p:bldP spid="55" grpId="0"/>
      <p:bldP spid="6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11560" y="188640"/>
            <a:ext cx="65840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关于含参变量的定积分的注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908720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注意以下各对式子的区别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3699" y="1556792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88686"/>
              </p:ext>
            </p:extLst>
          </p:nvPr>
        </p:nvGraphicFramePr>
        <p:xfrm>
          <a:off x="1547664" y="1402477"/>
          <a:ext cx="20780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3" imgW="2070000" imgH="838080" progId="Equation.DSMT4">
                  <p:embed/>
                </p:oleObj>
              </mc:Choice>
              <mc:Fallback>
                <p:oleObj name="Equation" r:id="rId3" imgW="2070000" imgH="838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02477"/>
                        <a:ext cx="20780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29553" y="155679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86746"/>
              </p:ext>
            </p:extLst>
          </p:nvPr>
        </p:nvGraphicFramePr>
        <p:xfrm>
          <a:off x="4334663" y="1403271"/>
          <a:ext cx="21780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5" imgW="2171520" imgH="838080" progId="Equation.DSMT4">
                  <p:embed/>
                </p:oleObj>
              </mc:Choice>
              <mc:Fallback>
                <p:oleObj name="Equation" r:id="rId5" imgW="2171520" imgH="8380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663" y="1403271"/>
                        <a:ext cx="21780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1907704" y="2204864"/>
            <a:ext cx="168155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689253" y="2618884"/>
            <a:ext cx="936104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91980" y="2603009"/>
            <a:ext cx="936104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4691877" y="2221116"/>
            <a:ext cx="168155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603699" y="321297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37031"/>
              </p:ext>
            </p:extLst>
          </p:nvPr>
        </p:nvGraphicFramePr>
        <p:xfrm>
          <a:off x="1547664" y="3128511"/>
          <a:ext cx="1377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Equation" r:id="rId7" imgW="1371600" imgH="685800" progId="Equation.DSMT4">
                  <p:embed/>
                </p:oleObj>
              </mc:Choice>
              <mc:Fallback>
                <p:oleObj name="Equation" r:id="rId7" imgW="1371600" imgH="685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28511"/>
                        <a:ext cx="13779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629553" y="313181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40436"/>
              </p:ext>
            </p:extLst>
          </p:nvPr>
        </p:nvGraphicFramePr>
        <p:xfrm>
          <a:off x="4334663" y="3128511"/>
          <a:ext cx="14271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" name="Equation" r:id="rId9" imgW="1434960" imgH="685800" progId="Equation.DSMT4">
                  <p:embed/>
                </p:oleObj>
              </mc:Choice>
              <mc:Fallback>
                <p:oleObj name="Equation" r:id="rId9" imgW="1434960" imgH="685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663" y="3128511"/>
                        <a:ext cx="14271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52600"/>
              </p:ext>
            </p:extLst>
          </p:nvPr>
        </p:nvGraphicFramePr>
        <p:xfrm>
          <a:off x="4860032" y="3736196"/>
          <a:ext cx="3805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9" name="Equation" r:id="rId11" imgW="3809880" imgH="685800" progId="Equation.DSMT4">
                  <p:embed/>
                </p:oleObj>
              </mc:Choice>
              <mc:Fallback>
                <p:oleObj name="Equation" r:id="rId11" imgW="3809880" imgH="685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36196"/>
                        <a:ext cx="3805238" cy="6921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3699" y="4581128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9948"/>
              </p:ext>
            </p:extLst>
          </p:nvPr>
        </p:nvGraphicFramePr>
        <p:xfrm>
          <a:off x="1547664" y="4497388"/>
          <a:ext cx="1631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13" imgW="1625400" imgH="685800" progId="Equation.DSMT4">
                  <p:embed/>
                </p:oleObj>
              </mc:Choice>
              <mc:Fallback>
                <p:oleObj name="Equation" r:id="rId13" imgW="1625400" imgH="685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497388"/>
                        <a:ext cx="16319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629553" y="458112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71347"/>
              </p:ext>
            </p:extLst>
          </p:nvPr>
        </p:nvGraphicFramePr>
        <p:xfrm>
          <a:off x="4334663" y="4496663"/>
          <a:ext cx="1676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15" imgW="1676160" imgH="685800" progId="Equation.DSMT4">
                  <p:embed/>
                </p:oleObj>
              </mc:Choice>
              <mc:Fallback>
                <p:oleObj name="Equation" r:id="rId15" imgW="1676160" imgH="6858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663" y="4496663"/>
                        <a:ext cx="16764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71600" y="5373216"/>
            <a:ext cx="1446230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64894" y="5373216"/>
            <a:ext cx="1386918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57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 animBg="1"/>
      <p:bldP spid="11" grpId="0" animBg="1"/>
      <p:bldP spid="12" grpId="0" animBg="1"/>
      <p:bldP spid="13" grpId="0" animBg="1"/>
      <p:bldP spid="14" grpId="0"/>
      <p:bldP spid="17" grpId="0"/>
      <p:bldP spid="22" grpId="0"/>
      <p:bldP spid="25" grpId="0"/>
      <p:bldP spid="28" grpId="0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92770" y="319723"/>
            <a:ext cx="112032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6.</a:t>
            </a:r>
            <a:r>
              <a:rPr lang="en-US" altLang="zh-CN" sz="2800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13090" y="31972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98801"/>
              </p:ext>
            </p:extLst>
          </p:nvPr>
        </p:nvGraphicFramePr>
        <p:xfrm>
          <a:off x="2332732" y="235734"/>
          <a:ext cx="2527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" name="Equation" r:id="rId3" imgW="2527200" imgH="685800" progId="Equation.DSMT4">
                  <p:embed/>
                </p:oleObj>
              </mc:Choice>
              <mc:Fallback>
                <p:oleObj name="Equation" r:id="rId3" imgW="2527200" imgH="6858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732" y="235734"/>
                        <a:ext cx="25273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41242" y="319723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试用分段函数表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0469" y="107161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96486" y="1071618"/>
            <a:ext cx="7233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lt;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于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[0,1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总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于是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31444"/>
              </p:ext>
            </p:extLst>
          </p:nvPr>
        </p:nvGraphicFramePr>
        <p:xfrm>
          <a:off x="1074359" y="1877988"/>
          <a:ext cx="1790701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" name="Equation" r:id="rId5" imgW="1790640" imgH="482400" progId="Equation.DSMT4">
                  <p:embed/>
                </p:oleObj>
              </mc:Choice>
              <mc:Fallback>
                <p:oleObj name="Equation" r:id="rId5" imgW="1790640" imgH="4824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359" y="1877988"/>
                        <a:ext cx="1790701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66475"/>
              </p:ext>
            </p:extLst>
          </p:nvPr>
        </p:nvGraphicFramePr>
        <p:xfrm>
          <a:off x="571005" y="2629024"/>
          <a:ext cx="32385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Equation" r:id="rId7" imgW="3238200" imgH="685800" progId="Equation.DSMT4">
                  <p:embed/>
                </p:oleObj>
              </mc:Choice>
              <mc:Fallback>
                <p:oleObj name="Equation" r:id="rId7" imgW="3238200" imgH="6858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05" y="2629024"/>
                        <a:ext cx="32385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37580"/>
              </p:ext>
            </p:extLst>
          </p:nvPr>
        </p:nvGraphicFramePr>
        <p:xfrm>
          <a:off x="3861485" y="2485008"/>
          <a:ext cx="189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" name="Equation" r:id="rId9" imgW="1892160" imgH="1015920" progId="Equation.DSMT4">
                  <p:embed/>
                </p:oleObj>
              </mc:Choice>
              <mc:Fallback>
                <p:oleObj name="Equation" r:id="rId9" imgW="1892160" imgH="1015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485" y="2485008"/>
                        <a:ext cx="1892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56280"/>
              </p:ext>
            </p:extLst>
          </p:nvPr>
        </p:nvGraphicFramePr>
        <p:xfrm>
          <a:off x="5883622" y="2557016"/>
          <a:ext cx="104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11" imgW="1041120" imgH="825480" progId="Equation.DSMT4">
                  <p:embed/>
                </p:oleObj>
              </mc:Choice>
              <mc:Fallback>
                <p:oleObj name="Equation" r:id="rId11" imgW="1041120" imgH="825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622" y="2557016"/>
                        <a:ext cx="1041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41847" y="3501008"/>
            <a:ext cx="8202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考虑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种情形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09214"/>
              </p:ext>
            </p:extLst>
          </p:nvPr>
        </p:nvGraphicFramePr>
        <p:xfrm>
          <a:off x="581192" y="4293096"/>
          <a:ext cx="1384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13" imgW="1384200" imgH="685800" progId="Equation.DSMT4">
                  <p:embed/>
                </p:oleObj>
              </mc:Choice>
              <mc:Fallback>
                <p:oleObj name="Equation" r:id="rId13" imgW="1384200" imgH="685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92" y="4293096"/>
                        <a:ext cx="13843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764165"/>
              </p:ext>
            </p:extLst>
          </p:nvPr>
        </p:nvGraphicFramePr>
        <p:xfrm>
          <a:off x="5297108" y="4293096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" name="Equation" r:id="rId15" imgW="2120760" imgH="685800" progId="Equation.DSMT4">
                  <p:embed/>
                </p:oleObj>
              </mc:Choice>
              <mc:Fallback>
                <p:oleObj name="Equation" r:id="rId15" imgW="2120760" imgH="685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108" y="4293096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03798"/>
              </p:ext>
            </p:extLst>
          </p:nvPr>
        </p:nvGraphicFramePr>
        <p:xfrm>
          <a:off x="1983286" y="4293096"/>
          <a:ext cx="331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" name="Equation" r:id="rId17" imgW="3314520" imgH="685800" progId="Equation.DSMT4">
                  <p:embed/>
                </p:oleObj>
              </mc:Choice>
              <mc:Fallback>
                <p:oleObj name="Equation" r:id="rId17" imgW="3314520" imgH="685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286" y="4293096"/>
                        <a:ext cx="3314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25028"/>
              </p:ext>
            </p:extLst>
          </p:nvPr>
        </p:nvGraphicFramePr>
        <p:xfrm>
          <a:off x="7384239" y="4293096"/>
          <a:ext cx="153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Equation" r:id="rId19" imgW="1536480" imgH="685800" progId="Equation.DSMT4">
                  <p:embed/>
                </p:oleObj>
              </mc:Choice>
              <mc:Fallback>
                <p:oleObj name="Equation" r:id="rId19" imgW="1536480" imgH="685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239" y="4293096"/>
                        <a:ext cx="1536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56608"/>
              </p:ext>
            </p:extLst>
          </p:nvPr>
        </p:nvGraphicFramePr>
        <p:xfrm>
          <a:off x="3977679" y="5084639"/>
          <a:ext cx="1854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Equation" r:id="rId21" imgW="1854000" imgH="1015920" progId="Equation.DSMT4">
                  <p:embed/>
                </p:oleObj>
              </mc:Choice>
              <mc:Fallback>
                <p:oleObj name="Equation" r:id="rId21" imgW="1854000" imgH="101592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79" y="5084639"/>
                        <a:ext cx="1854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95807"/>
              </p:ext>
            </p:extLst>
          </p:nvPr>
        </p:nvGraphicFramePr>
        <p:xfrm>
          <a:off x="2049546" y="5157192"/>
          <a:ext cx="189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Equation" r:id="rId23" imgW="1892160" imgH="1015920" progId="Equation.DSMT4">
                  <p:embed/>
                </p:oleObj>
              </mc:Choice>
              <mc:Fallback>
                <p:oleObj name="Equation" r:id="rId23" imgW="1892160" imgH="10159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546" y="5157192"/>
                        <a:ext cx="1892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62295"/>
              </p:ext>
            </p:extLst>
          </p:nvPr>
        </p:nvGraphicFramePr>
        <p:xfrm>
          <a:off x="5897803" y="5157192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Equation" r:id="rId25" imgW="1714320" imgH="825480" progId="Equation.DSMT4">
                  <p:embed/>
                </p:oleObj>
              </mc:Choice>
              <mc:Fallback>
                <p:oleObj name="Equation" r:id="rId25" imgW="1714320" imgH="8254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803" y="5157192"/>
                        <a:ext cx="171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860032" y="1423735"/>
            <a:ext cx="4176464" cy="819457"/>
            <a:chOff x="4860032" y="1423735"/>
            <a:chExt cx="4176464" cy="819457"/>
          </a:xfrm>
        </p:grpSpPr>
        <p:grpSp>
          <p:nvGrpSpPr>
            <p:cNvPr id="40" name="组合 39"/>
            <p:cNvGrpSpPr/>
            <p:nvPr/>
          </p:nvGrpSpPr>
          <p:grpSpPr>
            <a:xfrm>
              <a:off x="4860032" y="1719972"/>
              <a:ext cx="4176464" cy="523220"/>
              <a:chOff x="4860032" y="1719972"/>
              <a:chExt cx="4176464" cy="523220"/>
            </a:xfrm>
          </p:grpSpPr>
          <p:cxnSp>
            <p:nvCxnSpPr>
              <p:cNvPr id="25" name="直接箭头连接符 24"/>
              <p:cNvCxnSpPr/>
              <p:nvPr/>
            </p:nvCxnSpPr>
            <p:spPr>
              <a:xfrm>
                <a:off x="4860032" y="1844824"/>
                <a:ext cx="4176464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6012160" y="1844824"/>
                <a:ext cx="1368152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5220072" y="1719972"/>
                <a:ext cx="35958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0     </a:t>
                </a:r>
                <a:r>
                  <a:rPr lang="en-US" altLang="zh-CN" sz="2800" b="1" i="1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   1        </a:t>
                </a:r>
                <a:r>
                  <a:rPr lang="en-US" altLang="zh-CN" sz="28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0" name="直接连接符 29"/>
              <p:cNvCxnSpPr/>
              <p:nvPr/>
            </p:nvCxnSpPr>
            <p:spPr>
              <a:xfrm>
                <a:off x="5436096" y="1844824"/>
                <a:ext cx="57606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7380312" y="1844824"/>
                <a:ext cx="864096" cy="0"/>
              </a:xfrm>
              <a:prstGeom prst="line">
                <a:avLst/>
              </a:prstGeom>
              <a:ln w="381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5436096" y="1719972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5996780" y="1719972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6588224" y="1723576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7362551" y="1719972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8236048" y="1723576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6601922" y="1423735"/>
              <a:ext cx="2840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8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777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85259"/>
              </p:ext>
            </p:extLst>
          </p:nvPr>
        </p:nvGraphicFramePr>
        <p:xfrm>
          <a:off x="2267744" y="2276872"/>
          <a:ext cx="149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3" imgW="1498320" imgH="723600" progId="Equation.DSMT4">
                  <p:embed/>
                </p:oleObj>
              </mc:Choice>
              <mc:Fallback>
                <p:oleObj name="Equation" r:id="rId3" imgW="1498320" imgH="723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76872"/>
                        <a:ext cx="1498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6437"/>
              </p:ext>
            </p:extLst>
          </p:nvPr>
        </p:nvGraphicFramePr>
        <p:xfrm>
          <a:off x="3843338" y="2282825"/>
          <a:ext cx="166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5" imgW="1663560" imgH="723600" progId="Equation.DSMT4">
                  <p:embed/>
                </p:oleObj>
              </mc:Choice>
              <mc:Fallback>
                <p:oleObj name="Equation" r:id="rId5" imgW="1663560" imgH="723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2282825"/>
                        <a:ext cx="1663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79141"/>
              </p:ext>
            </p:extLst>
          </p:nvPr>
        </p:nvGraphicFramePr>
        <p:xfrm>
          <a:off x="2278063" y="5118100"/>
          <a:ext cx="2603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7" imgW="2603160" imgH="723600" progId="Equation.DSMT4">
                  <p:embed/>
                </p:oleObj>
              </mc:Choice>
              <mc:Fallback>
                <p:oleObj name="Equation" r:id="rId7" imgW="2603160" imgH="723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118100"/>
                        <a:ext cx="2603500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292080" y="5229200"/>
            <a:ext cx="33123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称为积分上限</a:t>
            </a:r>
            <a:r>
              <a:rPr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函数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itchFamily="2" charset="-122"/>
              </a:rPr>
              <a:t>.</a:t>
            </a:r>
            <a:endParaRPr lang="zh-CN" altLang="en-US" sz="2800" b="1" dirty="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11560" y="260648"/>
            <a:ext cx="44957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原函数存在定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63704" y="981441"/>
            <a:ext cx="7361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函数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连续，并且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1560" y="1628203"/>
            <a:ext cx="4660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的一点，考察定积分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560" y="3134883"/>
            <a:ext cx="8265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如果上限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任意变动，则对于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每一个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1560" y="3787883"/>
            <a:ext cx="81756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取定的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值，定积分有一个对应值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它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560" y="4440883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上定义了一个函数，记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79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1640" y="702278"/>
            <a:ext cx="7143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 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[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, 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总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于是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85573"/>
              </p:ext>
            </p:extLst>
          </p:nvPr>
        </p:nvGraphicFramePr>
        <p:xfrm>
          <a:off x="1480839" y="1412776"/>
          <a:ext cx="1790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3" imgW="1790640" imgH="482400" progId="Equation.DSMT4">
                  <p:embed/>
                </p:oleObj>
              </mc:Choice>
              <mc:Fallback>
                <p:oleObj name="Equation" r:id="rId3" imgW="1790640" imgH="482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839" y="1412776"/>
                        <a:ext cx="1790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2128"/>
              </p:ext>
            </p:extLst>
          </p:nvPr>
        </p:nvGraphicFramePr>
        <p:xfrm>
          <a:off x="848392" y="2132856"/>
          <a:ext cx="32385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5" imgW="3238200" imgH="685800" progId="Equation.DSMT4">
                  <p:embed/>
                </p:oleObj>
              </mc:Choice>
              <mc:Fallback>
                <p:oleObj name="Equation" r:id="rId5" imgW="3238200" imgH="685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92" y="2132856"/>
                        <a:ext cx="32385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11494"/>
              </p:ext>
            </p:extLst>
          </p:nvPr>
        </p:nvGraphicFramePr>
        <p:xfrm>
          <a:off x="4243647" y="1988840"/>
          <a:ext cx="189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7" imgW="1892160" imgH="1015920" progId="Equation.DSMT4">
                  <p:embed/>
                </p:oleObj>
              </mc:Choice>
              <mc:Fallback>
                <p:oleObj name="Equation" r:id="rId7" imgW="1892160" imgH="10159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647" y="1988840"/>
                        <a:ext cx="1892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96376"/>
              </p:ext>
            </p:extLst>
          </p:nvPr>
        </p:nvGraphicFramePr>
        <p:xfrm>
          <a:off x="6275881" y="2060823"/>
          <a:ext cx="113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9" imgW="1130040" imgH="825480" progId="Equation.DSMT4">
                  <p:embed/>
                </p:oleObj>
              </mc:Choice>
              <mc:Fallback>
                <p:oleObj name="Equation" r:id="rId9" imgW="1130040" imgH="825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881" y="2060823"/>
                        <a:ext cx="1130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411138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综上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84366"/>
              </p:ext>
            </p:extLst>
          </p:nvPr>
        </p:nvGraphicFramePr>
        <p:xfrm>
          <a:off x="1979712" y="3004840"/>
          <a:ext cx="4394200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11" imgW="4394160" imgH="2819160" progId="Equation.DSMT4">
                  <p:embed/>
                </p:oleObj>
              </mc:Choice>
              <mc:Fallback>
                <p:oleObj name="Equation" r:id="rId11" imgW="4394160" imgH="281916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04840"/>
                        <a:ext cx="4394200" cy="282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>
            <a:off x="-2272" y="70227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/>
          <p:cNvGrpSpPr/>
          <p:nvPr/>
        </p:nvGrpSpPr>
        <p:grpSpPr>
          <a:xfrm>
            <a:off x="2407443" y="-78860"/>
            <a:ext cx="4176464" cy="843564"/>
            <a:chOff x="2407443" y="-78860"/>
            <a:chExt cx="4176464" cy="843564"/>
          </a:xfrm>
        </p:grpSpPr>
        <p:grpSp>
          <p:nvGrpSpPr>
            <p:cNvPr id="12" name="组合 11"/>
            <p:cNvGrpSpPr/>
            <p:nvPr/>
          </p:nvGrpSpPr>
          <p:grpSpPr>
            <a:xfrm>
              <a:off x="2407443" y="241484"/>
              <a:ext cx="4176464" cy="523220"/>
              <a:chOff x="4860032" y="1719972"/>
              <a:chExt cx="4176464" cy="523220"/>
            </a:xfrm>
          </p:grpSpPr>
          <p:cxnSp>
            <p:nvCxnSpPr>
              <p:cNvPr id="13" name="直接箭头连接符 12"/>
              <p:cNvCxnSpPr/>
              <p:nvPr/>
            </p:nvCxnSpPr>
            <p:spPr>
              <a:xfrm>
                <a:off x="4860032" y="1844824"/>
                <a:ext cx="4176464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6012160" y="1844824"/>
                <a:ext cx="1368152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220072" y="1719972"/>
                <a:ext cx="35958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0     </a:t>
                </a:r>
                <a:r>
                  <a:rPr lang="en-US" altLang="zh-CN" sz="2800" b="1" i="1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   1        </a:t>
                </a:r>
                <a:r>
                  <a:rPr lang="en-US" altLang="zh-CN" sz="28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5436096" y="1844824"/>
                <a:ext cx="57606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7380312" y="1844824"/>
                <a:ext cx="864096" cy="0"/>
              </a:xfrm>
              <a:prstGeom prst="line">
                <a:avLst/>
              </a:prstGeom>
              <a:ln w="381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5436096" y="1719972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>
                <a:off x="5996780" y="1719972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>
                <a:off x="6588224" y="1723576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7362551" y="1719972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8236048" y="1723576"/>
                <a:ext cx="0" cy="124852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4101621" y="-78860"/>
              <a:ext cx="2840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8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932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5.2.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6250" y="908720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填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46322"/>
              </p:ext>
            </p:extLst>
          </p:nvPr>
        </p:nvGraphicFramePr>
        <p:xfrm>
          <a:off x="1694088" y="1352237"/>
          <a:ext cx="3549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3" imgW="3543120" imgH="838080" progId="Equation.DSMT4">
                  <p:embed/>
                </p:oleObj>
              </mc:Choice>
              <mc:Fallback>
                <p:oleObj name="Equation" r:id="rId3" imgW="354312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088" y="1352237"/>
                        <a:ext cx="35496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98247"/>
              </p:ext>
            </p:extLst>
          </p:nvPr>
        </p:nvGraphicFramePr>
        <p:xfrm>
          <a:off x="1694088" y="2170246"/>
          <a:ext cx="3362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5" imgW="3365280" imgH="685800" progId="Equation.DSMT4">
                  <p:embed/>
                </p:oleObj>
              </mc:Choice>
              <mc:Fallback>
                <p:oleObj name="Equation" r:id="rId5" imgW="3365280" imgH="685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088" y="2170246"/>
                        <a:ext cx="33623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8534" y="1477089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7187" y="217024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6250" y="287935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73453"/>
              </p:ext>
            </p:extLst>
          </p:nvPr>
        </p:nvGraphicFramePr>
        <p:xfrm>
          <a:off x="1892732" y="2950468"/>
          <a:ext cx="873643" cy="49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7" imgW="672840" imgH="380880" progId="Equation.DSMT4">
                  <p:embed/>
                </p:oleObj>
              </mc:Choice>
              <mc:Fallback>
                <p:oleObj name="Equation" r:id="rId7" imgW="672840" imgH="3808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732" y="2950468"/>
                        <a:ext cx="873643" cy="493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54054"/>
              </p:ext>
            </p:extLst>
          </p:nvPr>
        </p:nvGraphicFramePr>
        <p:xfrm>
          <a:off x="3150295" y="2924944"/>
          <a:ext cx="2357809" cy="49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9" imgW="1815840" imgH="380880" progId="Equation.DSMT4">
                  <p:embed/>
                </p:oleObj>
              </mc:Choice>
              <mc:Fallback>
                <p:oleObj name="Equation" r:id="rId9" imgW="1815840" imgH="380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295" y="2924944"/>
                        <a:ext cx="2357809" cy="493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6250" y="4115971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已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96147"/>
              </p:ext>
            </p:extLst>
          </p:nvPr>
        </p:nvGraphicFramePr>
        <p:xfrm>
          <a:off x="1554510" y="3673832"/>
          <a:ext cx="38274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11" imgW="3835080" imgH="1422360" progId="Equation.DSMT4">
                  <p:embed/>
                </p:oleObj>
              </mc:Choice>
              <mc:Fallback>
                <p:oleObj name="Equation" r:id="rId11" imgW="3835080" imgH="14223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510" y="3673832"/>
                        <a:ext cx="382746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98926" y="412342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91295"/>
              </p:ext>
            </p:extLst>
          </p:nvPr>
        </p:nvGraphicFramePr>
        <p:xfrm>
          <a:off x="5730974" y="3972282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13" imgW="825480" imgH="825480" progId="Equation.DSMT4">
                  <p:embed/>
                </p:oleObj>
              </mc:Choice>
              <mc:Fallback>
                <p:oleObj name="Equation" r:id="rId13" imgW="825480" imgH="825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974" y="3972282"/>
                        <a:ext cx="82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51054" y="412342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99119"/>
              </p:ext>
            </p:extLst>
          </p:nvPr>
        </p:nvGraphicFramePr>
        <p:xfrm>
          <a:off x="7675190" y="4031506"/>
          <a:ext cx="1377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15" imgW="1371600" imgH="685800" progId="Equation.DSMT4">
                  <p:embed/>
                </p:oleObj>
              </mc:Choice>
              <mc:Fallback>
                <p:oleObj name="Equation" r:id="rId15" imgW="1371600" imgH="685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190" y="4031506"/>
                        <a:ext cx="13779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6250" y="530976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71714"/>
              </p:ext>
            </p:extLst>
          </p:nvPr>
        </p:nvGraphicFramePr>
        <p:xfrm>
          <a:off x="1932799" y="5192167"/>
          <a:ext cx="31908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17" imgW="3174840" imgH="965160" progId="Equation.DSMT4">
                  <p:embed/>
                </p:oleObj>
              </mc:Choice>
              <mc:Fallback>
                <p:oleObj name="Equation" r:id="rId17" imgW="3174840" imgH="9651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799" y="5192167"/>
                        <a:ext cx="3190875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68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02237"/>
              </p:ext>
            </p:extLst>
          </p:nvPr>
        </p:nvGraphicFramePr>
        <p:xfrm>
          <a:off x="6994209" y="993775"/>
          <a:ext cx="74453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BMP 图象" r:id="rId3" imgW="781159" imgH="1448002" progId="PBrush">
                  <p:embed/>
                </p:oleObj>
              </mc:Choice>
              <mc:Fallback>
                <p:oleObj name="BMP 图象" r:id="rId3" imgW="781159" imgH="1448002" progId="PBrush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209" y="993775"/>
                        <a:ext cx="744537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475392" y="723617"/>
            <a:ext cx="2509468" cy="1962605"/>
            <a:chOff x="4007" y="468"/>
            <a:chExt cx="1658" cy="1294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23138"/>
                </p:ext>
              </p:extLst>
            </p:nvPr>
          </p:nvGraphicFramePr>
          <p:xfrm>
            <a:off x="4359" y="468"/>
            <a:ext cx="8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" name="Equation" r:id="rId5" imgW="1295280" imgH="393480" progId="Equation.DSMT4">
                    <p:embed/>
                  </p:oleObj>
                </mc:Choice>
                <mc:Fallback>
                  <p:oleObj name="Equation" r:id="rId5" imgW="1295280" imgH="393480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468"/>
                          <a:ext cx="8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007" y="624"/>
              <a:ext cx="1658" cy="1138"/>
              <a:chOff x="4007" y="624"/>
              <a:chExt cx="1658" cy="1138"/>
            </a:xfrm>
          </p:grpSpPr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 flipV="1">
                <a:off x="4224" y="624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5328" y="624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5155641"/>
                  </p:ext>
                </p:extLst>
              </p:nvPr>
            </p:nvGraphicFramePr>
            <p:xfrm>
              <a:off x="5521" y="1569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6" name="Equation" r:id="rId7" imgW="228600" imgH="304560" progId="Equation.DSMT4">
                      <p:embed/>
                    </p:oleObj>
                  </mc:Choice>
                  <mc:Fallback>
                    <p:oleObj name="Equation" r:id="rId7" imgW="228600" imgH="304560" progId="Equation.DSMT4">
                      <p:embed/>
                      <p:pic>
                        <p:nvPicPr>
                          <p:cNvPr id="0" name="Picture 4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1" y="1569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5260217"/>
                  </p:ext>
                </p:extLst>
              </p:nvPr>
            </p:nvGraphicFramePr>
            <p:xfrm>
              <a:off x="5290" y="1516"/>
              <a:ext cx="13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7" name="Equation" r:id="rId9" imgW="215640" imgH="393480" progId="Equation.DSMT4">
                      <p:embed/>
                    </p:oleObj>
                  </mc:Choice>
                  <mc:Fallback>
                    <p:oleObj name="Equation" r:id="rId9" imgW="215640" imgH="393480" progId="Equation.DSMT4">
                      <p:embed/>
                      <p:pic>
                        <p:nvPicPr>
                          <p:cNvPr id="0" name="Picture 4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" y="1516"/>
                            <a:ext cx="134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1736816"/>
                  </p:ext>
                </p:extLst>
              </p:nvPr>
            </p:nvGraphicFramePr>
            <p:xfrm>
              <a:off x="4311" y="1588"/>
              <a:ext cx="144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8" name="Equation" r:id="rId11" imgW="228600" imgH="228600" progId="Equation.DSMT4">
                      <p:embed/>
                    </p:oleObj>
                  </mc:Choice>
                  <mc:Fallback>
                    <p:oleObj name="Equation" r:id="rId11" imgW="228600" imgH="228600" progId="Equation.DSMT4">
                      <p:embed/>
                      <p:pic>
                        <p:nvPicPr>
                          <p:cNvPr id="0" name="Picture 4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1" y="1588"/>
                            <a:ext cx="144" cy="1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3652992"/>
                  </p:ext>
                </p:extLst>
              </p:nvPr>
            </p:nvGraphicFramePr>
            <p:xfrm>
              <a:off x="4016" y="1449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9" name="Equation" r:id="rId13" imgW="291960" imgH="317160" progId="Equation.DSMT4">
                      <p:embed/>
                    </p:oleObj>
                  </mc:Choice>
                  <mc:Fallback>
                    <p:oleObj name="Equation" r:id="rId13" imgW="291960" imgH="317160" progId="Equation.DSMT4">
                      <p:embed/>
                      <p:pic>
                        <p:nvPicPr>
                          <p:cNvPr id="0" name="Picture 4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6" y="1449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8238001"/>
                  </p:ext>
                </p:extLst>
              </p:nvPr>
            </p:nvGraphicFramePr>
            <p:xfrm>
              <a:off x="4007" y="667"/>
              <a:ext cx="160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0" name="Equation" r:id="rId15" imgW="253800" imgH="304560" progId="Equation.DSMT4">
                      <p:embed/>
                    </p:oleObj>
                  </mc:Choice>
                  <mc:Fallback>
                    <p:oleObj name="Equation" r:id="rId15" imgW="253800" imgH="304560" progId="Equation.DSMT4">
                      <p:embed/>
                      <p:pic>
                        <p:nvPicPr>
                          <p:cNvPr id="0" name="Picture 4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7" y="667"/>
                            <a:ext cx="160" cy="1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4368" y="624"/>
                <a:ext cx="960" cy="336"/>
              </a:xfrm>
              <a:custGeom>
                <a:avLst/>
                <a:gdLst>
                  <a:gd name="T0" fmla="*/ 0 w 960"/>
                  <a:gd name="T1" fmla="*/ 336 h 336"/>
                  <a:gd name="T2" fmla="*/ 192 w 960"/>
                  <a:gd name="T3" fmla="*/ 48 h 336"/>
                  <a:gd name="T4" fmla="*/ 624 w 960"/>
                  <a:gd name="T5" fmla="*/ 240 h 336"/>
                  <a:gd name="T6" fmla="*/ 960 w 960"/>
                  <a:gd name="T7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0" h="336">
                    <a:moveTo>
                      <a:pt x="0" y="336"/>
                    </a:moveTo>
                    <a:cubicBezTo>
                      <a:pt x="44" y="200"/>
                      <a:pt x="88" y="64"/>
                      <a:pt x="192" y="48"/>
                    </a:cubicBezTo>
                    <a:cubicBezTo>
                      <a:pt x="296" y="32"/>
                      <a:pt x="496" y="248"/>
                      <a:pt x="624" y="240"/>
                    </a:cubicBezTo>
                    <a:cubicBezTo>
                      <a:pt x="752" y="232"/>
                      <a:pt x="904" y="40"/>
                      <a:pt x="960" y="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4224" y="1536"/>
                <a:ext cx="14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4368" y="96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</p:grp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703821" y="1216025"/>
            <a:ext cx="0" cy="109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48497"/>
              </p:ext>
            </p:extLst>
          </p:nvPr>
        </p:nvGraphicFramePr>
        <p:xfrm>
          <a:off x="7022784" y="1520825"/>
          <a:ext cx="654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" name="Equation" r:id="rId17" imgW="897120" imgH="470520" progId="Equation.3">
                  <p:embed/>
                </p:oleObj>
              </mc:Choice>
              <mc:Fallback>
                <p:oleObj name="Equation" r:id="rId17" imgW="897120" imgH="470520" progId="Equation.3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784" y="1520825"/>
                        <a:ext cx="6540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85006"/>
              </p:ext>
            </p:extLst>
          </p:nvPr>
        </p:nvGraphicFramePr>
        <p:xfrm>
          <a:off x="7608888" y="2408238"/>
          <a:ext cx="2063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2408238"/>
                        <a:ext cx="206375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42392"/>
              </p:ext>
            </p:extLst>
          </p:nvPr>
        </p:nvGraphicFramePr>
        <p:xfrm>
          <a:off x="7966075" y="2822575"/>
          <a:ext cx="7032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" name="Equation" r:id="rId21" imgW="736560" imgH="393480" progId="Equation.DSMT4">
                  <p:embed/>
                </p:oleObj>
              </mc:Choice>
              <mc:Fallback>
                <p:oleObj name="Equation" r:id="rId21" imgW="736560" imgH="39348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2822575"/>
                        <a:ext cx="70326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7934009" y="1306513"/>
            <a:ext cx="0" cy="10191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H="1" flipV="1">
            <a:off x="8002271" y="2411413"/>
            <a:ext cx="219075" cy="50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12593"/>
              </p:ext>
            </p:extLst>
          </p:nvPr>
        </p:nvGraphicFramePr>
        <p:xfrm>
          <a:off x="7737053" y="2413794"/>
          <a:ext cx="213170" cy="3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" name="Equation" r:id="rId23" imgW="126720" imgH="203040" progId="Equation.DSMT4">
                  <p:embed/>
                </p:oleObj>
              </mc:Choice>
              <mc:Fallback>
                <p:oleObj name="Equation" r:id="rId23" imgW="126720" imgH="20304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053" y="2413794"/>
                        <a:ext cx="213170" cy="329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7821296" y="1301750"/>
            <a:ext cx="0" cy="1019175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954499" y="960222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变上限函数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82488"/>
              </p:ext>
            </p:extLst>
          </p:nvPr>
        </p:nvGraphicFramePr>
        <p:xfrm>
          <a:off x="4168870" y="874942"/>
          <a:ext cx="2008951" cy="68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Equation" r:id="rId25" imgW="1066680" imgH="355320" progId="Equation.DSMT4">
                  <p:embed/>
                </p:oleObj>
              </mc:Choice>
              <mc:Fallback>
                <p:oleObj name="Equation" r:id="rId25" imgW="1066680" imgH="35532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870" y="874942"/>
                        <a:ext cx="2008951" cy="680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531496" y="2317750"/>
            <a:ext cx="98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05825"/>
              </p:ext>
            </p:extLst>
          </p:nvPr>
        </p:nvGraphicFramePr>
        <p:xfrm>
          <a:off x="1325563" y="243205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" name="Equation" r:id="rId27" imgW="2590560" imgH="393480" progId="Equation.DSMT4">
                  <p:embed/>
                </p:oleObj>
              </mc:Choice>
              <mc:Fallback>
                <p:oleObj name="Equation" r:id="rId27" imgW="2590560" imgH="3934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432050"/>
                        <a:ext cx="259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3954146" y="23320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有</a:t>
            </a:r>
          </a:p>
        </p:txBody>
      </p:sp>
      <p:graphicFrame>
        <p:nvGraphicFramePr>
          <p:cNvPr id="3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94655"/>
              </p:ext>
            </p:extLst>
          </p:nvPr>
        </p:nvGraphicFramePr>
        <p:xfrm>
          <a:off x="611560" y="2996952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" name="Equation" r:id="rId29" imgW="2349360" imgH="838080" progId="Equation.DSMT4">
                  <p:embed/>
                </p:oleObj>
              </mc:Choice>
              <mc:Fallback>
                <p:oleObj name="Equation" r:id="rId29" imgW="2349360" imgH="83808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96952"/>
                        <a:ext cx="234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6290"/>
              </p:ext>
            </p:extLst>
          </p:nvPr>
        </p:nvGraphicFramePr>
        <p:xfrm>
          <a:off x="3021013" y="2951163"/>
          <a:ext cx="77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" name="Equation" r:id="rId31" imgW="774360" imgH="838080" progId="Equation.DSMT4">
                  <p:embed/>
                </p:oleObj>
              </mc:Choice>
              <mc:Fallback>
                <p:oleObj name="Equation" r:id="rId31" imgW="774360" imgH="83808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951163"/>
                        <a:ext cx="77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25734"/>
              </p:ext>
            </p:extLst>
          </p:nvPr>
        </p:nvGraphicFramePr>
        <p:xfrm>
          <a:off x="3843338" y="3028950"/>
          <a:ext cx="35020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" name="Equation" r:id="rId33" imgW="3504960" imgH="736560" progId="Equation.DSMT4">
                  <p:embed/>
                </p:oleObj>
              </mc:Choice>
              <mc:Fallback>
                <p:oleObj name="Equation" r:id="rId33" imgW="3504960" imgH="73656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3028950"/>
                        <a:ext cx="35020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53387"/>
              </p:ext>
            </p:extLst>
          </p:nvPr>
        </p:nvGraphicFramePr>
        <p:xfrm>
          <a:off x="3084513" y="39243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" name="Equation" r:id="rId35" imgW="2120760" imgH="838080" progId="Equation.DSMT4">
                  <p:embed/>
                </p:oleObj>
              </mc:Choice>
              <mc:Fallback>
                <p:oleObj name="Equation" r:id="rId35" imgW="2120760" imgH="83808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924300"/>
                        <a:ext cx="212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45709"/>
              </p:ext>
            </p:extLst>
          </p:nvPr>
        </p:nvGraphicFramePr>
        <p:xfrm>
          <a:off x="5267797" y="4191893"/>
          <a:ext cx="894038" cy="38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" name="Equation" r:id="rId37" imgW="469800" imgH="203040" progId="Equation.DSMT4">
                  <p:embed/>
                </p:oleObj>
              </mc:Choice>
              <mc:Fallback>
                <p:oleObj name="Equation" r:id="rId37" imgW="469800" imgH="20304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797" y="4191893"/>
                        <a:ext cx="894038" cy="38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22423"/>
              </p:ext>
            </p:extLst>
          </p:nvPr>
        </p:nvGraphicFramePr>
        <p:xfrm>
          <a:off x="6600825" y="4189413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" name="Equation" r:id="rId39" imgW="2070000" imgH="393480" progId="Equation.DSMT4">
                  <p:embed/>
                </p:oleObj>
              </mc:Choice>
              <mc:Fallback>
                <p:oleObj name="Equation" r:id="rId39" imgW="2070000" imgH="39348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4189413"/>
                        <a:ext cx="207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65432"/>
              </p:ext>
            </p:extLst>
          </p:nvPr>
        </p:nvGraphicFramePr>
        <p:xfrm>
          <a:off x="1875265" y="5301208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" name="Equation" r:id="rId41" imgW="3136680" imgH="838080" progId="Equation.DSMT4">
                  <p:embed/>
                </p:oleObj>
              </mc:Choice>
              <mc:Fallback>
                <p:oleObj name="Equation" r:id="rId41" imgW="3136680" imgH="83808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265" y="5301208"/>
                        <a:ext cx="313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32793"/>
              </p:ext>
            </p:extLst>
          </p:nvPr>
        </p:nvGraphicFramePr>
        <p:xfrm>
          <a:off x="5071773" y="5517232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" name="Equation" r:id="rId43" imgW="1536480" imgH="545760" progId="Equation.DSMT4">
                  <p:embed/>
                </p:oleObj>
              </mc:Choice>
              <mc:Fallback>
                <p:oleObj name="Equation" r:id="rId43" imgW="1536480" imgH="54576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773" y="5517232"/>
                        <a:ext cx="1536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35183"/>
              </p:ext>
            </p:extLst>
          </p:nvPr>
        </p:nvGraphicFramePr>
        <p:xfrm>
          <a:off x="6606692" y="5589240"/>
          <a:ext cx="10666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" name="Equation" r:id="rId45" imgW="1066680" imgH="393480" progId="Equation.DSMT4">
                  <p:embed/>
                </p:oleObj>
              </mc:Choice>
              <mc:Fallback>
                <p:oleObj name="Equation" r:id="rId45" imgW="1066680" imgH="39348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692" y="5589240"/>
                        <a:ext cx="10666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68842"/>
              </p:ext>
            </p:extLst>
          </p:nvPr>
        </p:nvGraphicFramePr>
        <p:xfrm>
          <a:off x="760572" y="558924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" name="Equation" r:id="rId47" imgW="1028520" imgH="406080" progId="Equation.DSMT4">
                  <p:embed/>
                </p:oleObj>
              </mc:Choice>
              <mc:Fallback>
                <p:oleObj name="Equation" r:id="rId47" imgW="1028520" imgH="40608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2" y="5589240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5193"/>
              </p:ext>
            </p:extLst>
          </p:nvPr>
        </p:nvGraphicFramePr>
        <p:xfrm>
          <a:off x="683568" y="1684390"/>
          <a:ext cx="490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" name="Equation" r:id="rId49" imgW="4902120" imgH="444240" progId="Equation.DSMT4">
                  <p:embed/>
                </p:oleObj>
              </mc:Choice>
              <mc:Fallback>
                <p:oleObj name="Equation" r:id="rId49" imgW="4902120" imgH="44424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84390"/>
                        <a:ext cx="490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47421"/>
              </p:ext>
            </p:extLst>
          </p:nvPr>
        </p:nvGraphicFramePr>
        <p:xfrm>
          <a:off x="755576" y="4869160"/>
          <a:ext cx="1979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" name="Equation" r:id="rId51" imgW="1942920" imgH="444240" progId="Equation.DSMT4">
                  <p:embed/>
                </p:oleObj>
              </mc:Choice>
              <mc:Fallback>
                <p:oleObj name="Equation" r:id="rId51" imgW="1942920" imgH="44424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69160"/>
                        <a:ext cx="1979612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20381" y="316604"/>
            <a:ext cx="87126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2.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原函数存在定理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区间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7544" y="95611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30"/>
          <p:cNvSpPr txBox="1">
            <a:spLocks noChangeArrowheads="1"/>
          </p:cNvSpPr>
          <p:nvPr/>
        </p:nvSpPr>
        <p:spPr bwMode="auto">
          <a:xfrm>
            <a:off x="7703821" y="5517232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271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21" grpId="0" animBg="1"/>
      <p:bldP spid="23" grpId="0" animBg="1"/>
      <p:bldP spid="25" grpId="0" build="p" autoUpdateAnimBg="0"/>
      <p:bldP spid="27" grpId="0" autoUpdateAnimBg="0"/>
      <p:bldP spid="29" grpId="0" autoUpdateAnimBg="0"/>
      <p:bldP spid="4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971600" y="454640"/>
            <a:ext cx="47838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变限积分的导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49752" y="2043208"/>
            <a:ext cx="78443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(1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定理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5.2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证明了连续函数的原函数是存在的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9752" y="3512836"/>
            <a:ext cx="84923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(2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定理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5.2.1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为一类新的函数（变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限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积分函数）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的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3342" y="278253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同时为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409290" y="2786842"/>
            <a:ext cx="59046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通过原函数计算定积分开辟了道路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3342" y="4107048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提供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了方法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9752" y="1340768"/>
            <a:ext cx="415209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原函数存在定理的意义：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4797152"/>
            <a:ext cx="781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以证明：原函数存在定理、积分中值定理、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3342" y="5517232"/>
            <a:ext cx="7334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牛顿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莱布尼茨公式三者等价（思考题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.2.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48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9" grpId="0" autoUpdateAnimBg="0"/>
      <p:bldP spid="10" grpId="0" autoUpdateAnimBg="0"/>
      <p:bldP spid="14" grpId="0"/>
      <p:bldP spid="5" grpId="0" animBg="1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332656"/>
            <a:ext cx="62776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2.1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79467"/>
              </p:ext>
            </p:extLst>
          </p:nvPr>
        </p:nvGraphicFramePr>
        <p:xfrm>
          <a:off x="7092280" y="400591"/>
          <a:ext cx="1768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00591"/>
                        <a:ext cx="17684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980728"/>
            <a:ext cx="33073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内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导，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19284"/>
              </p:ext>
            </p:extLst>
          </p:nvPr>
        </p:nvGraphicFramePr>
        <p:xfrm>
          <a:off x="282123" y="1628800"/>
          <a:ext cx="355600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5" imgW="3555720" imgH="838080" progId="Equation.DSMT4">
                  <p:embed/>
                </p:oleObj>
              </mc:Choice>
              <mc:Fallback>
                <p:oleObj name="Equation" r:id="rId5" imgW="3555720" imgH="8380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3" y="1628800"/>
                        <a:ext cx="3556001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1084"/>
              </p:ext>
            </p:extLst>
          </p:nvPr>
        </p:nvGraphicFramePr>
        <p:xfrm>
          <a:off x="4392754" y="1628800"/>
          <a:ext cx="4514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7" imgW="4508280" imgH="838080" progId="Equation.DSMT4">
                  <p:embed/>
                </p:oleObj>
              </mc:Choice>
              <mc:Fallback>
                <p:oleObj name="Equation" r:id="rId7" imgW="4508280" imgH="8380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754" y="1628800"/>
                        <a:ext cx="45148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71851"/>
              </p:ext>
            </p:extLst>
          </p:nvPr>
        </p:nvGraphicFramePr>
        <p:xfrm>
          <a:off x="282123" y="2799327"/>
          <a:ext cx="3813176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9" imgW="3822480" imgH="838080" progId="Equation.DSMT4">
                  <p:embed/>
                </p:oleObj>
              </mc:Choice>
              <mc:Fallback>
                <p:oleObj name="Equation" r:id="rId9" imgW="3822480" imgH="8380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3" y="2799327"/>
                        <a:ext cx="3813176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50895"/>
              </p:ext>
            </p:extLst>
          </p:nvPr>
        </p:nvGraphicFramePr>
        <p:xfrm>
          <a:off x="4386263" y="2798533"/>
          <a:ext cx="47577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11" imgW="4749480" imgH="838080" progId="Equation.DSMT4">
                  <p:embed/>
                </p:oleObj>
              </mc:Choice>
              <mc:Fallback>
                <p:oleObj name="Equation" r:id="rId11" imgW="4749480" imgH="8380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798533"/>
                        <a:ext cx="47577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476173"/>
              </p:ext>
            </p:extLst>
          </p:nvPr>
        </p:nvGraphicFramePr>
        <p:xfrm>
          <a:off x="251520" y="4005064"/>
          <a:ext cx="2781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3" imgW="2781000" imgH="838080" progId="Equation.DSMT4">
                  <p:embed/>
                </p:oleObj>
              </mc:Choice>
              <mc:Fallback>
                <p:oleObj name="Equation" r:id="rId13" imgW="2781000" imgH="8380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05064"/>
                        <a:ext cx="2781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88716"/>
              </p:ext>
            </p:extLst>
          </p:nvPr>
        </p:nvGraphicFramePr>
        <p:xfrm>
          <a:off x="1452563" y="5106988"/>
          <a:ext cx="477996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15" imgW="4775040" imgH="1015920" progId="Equation.DSMT4">
                  <p:embed/>
                </p:oleObj>
              </mc:Choice>
              <mc:Fallback>
                <p:oleObj name="Equation" r:id="rId15" imgW="4775040" imgH="101592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106988"/>
                        <a:ext cx="4779962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55548"/>
              </p:ext>
            </p:extLst>
          </p:nvPr>
        </p:nvGraphicFramePr>
        <p:xfrm>
          <a:off x="3059832" y="4221088"/>
          <a:ext cx="487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17" imgW="4876560" imgH="406080" progId="Equation.DSMT4">
                  <p:embed/>
                </p:oleObj>
              </mc:Choice>
              <mc:Fallback>
                <p:oleObj name="Equation" r:id="rId17" imgW="4876560" imgH="4060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21088"/>
                        <a:ext cx="487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下箭头 17"/>
          <p:cNvSpPr/>
          <p:nvPr/>
        </p:nvSpPr>
        <p:spPr>
          <a:xfrm>
            <a:off x="1458398" y="4865689"/>
            <a:ext cx="233281" cy="468052"/>
          </a:xfrm>
          <a:prstGeom prst="downArrow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上箭头 18"/>
          <p:cNvSpPr/>
          <p:nvPr/>
        </p:nvSpPr>
        <p:spPr>
          <a:xfrm>
            <a:off x="3059832" y="4617132"/>
            <a:ext cx="288032" cy="504056"/>
          </a:xfrm>
          <a:prstGeom prst="upArrow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55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69836"/>
              </p:ext>
            </p:extLst>
          </p:nvPr>
        </p:nvGraphicFramePr>
        <p:xfrm>
          <a:off x="3769145" y="2841382"/>
          <a:ext cx="217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3" imgW="2171520" imgH="507960" progId="Equation.DSMT4">
                  <p:embed/>
                </p:oleObj>
              </mc:Choice>
              <mc:Fallback>
                <p:oleObj name="Equation" r:id="rId3" imgW="2171520" imgH="5079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145" y="2841382"/>
                        <a:ext cx="2171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19373" y="838324"/>
            <a:ext cx="1600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 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44418"/>
              </p:ext>
            </p:extLst>
          </p:nvPr>
        </p:nvGraphicFramePr>
        <p:xfrm>
          <a:off x="2004343" y="923627"/>
          <a:ext cx="520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5" imgW="520560" imgH="545760" progId="Equation.DSMT4">
                  <p:embed/>
                </p:oleObj>
              </mc:Choice>
              <mc:Fallback>
                <p:oleObj name="Equation" r:id="rId5" imgW="520560" imgH="5457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43" y="923627"/>
                        <a:ext cx="520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2619623" y="457324"/>
            <a:ext cx="2362200" cy="1206500"/>
            <a:chOff x="1600" y="144"/>
            <a:chExt cx="1488" cy="76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564641"/>
                </p:ext>
              </p:extLst>
            </p:nvPr>
          </p:nvGraphicFramePr>
          <p:xfrm>
            <a:off x="1800" y="144"/>
            <a:ext cx="92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9" name="Equation" r:id="rId7" imgW="1460160" imgH="736560" progId="Equation.DSMT4">
                    <p:embed/>
                  </p:oleObj>
                </mc:Choice>
                <mc:Fallback>
                  <p:oleObj name="Equation" r:id="rId7" imgW="1460160" imgH="73656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144"/>
                          <a:ext cx="920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1600" y="592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821411"/>
                </p:ext>
              </p:extLst>
            </p:nvPr>
          </p:nvGraphicFramePr>
          <p:xfrm>
            <a:off x="2124" y="616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" name="Equation" r:id="rId9" imgW="380880" imgH="457200" progId="Equation.DSMT4">
                    <p:embed/>
                  </p:oleObj>
                </mc:Choice>
                <mc:Fallback>
                  <p:oleObj name="Equation" r:id="rId9" imgW="380880" imgH="45720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616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19373" y="2136899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527423" y="2136899"/>
            <a:ext cx="2900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用洛必达法则，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81849"/>
              </p:ext>
            </p:extLst>
          </p:nvPr>
        </p:nvGraphicFramePr>
        <p:xfrm>
          <a:off x="2600745" y="3130307"/>
          <a:ext cx="102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11" imgW="1028520" imgH="545760" progId="Equation.DSMT4">
                  <p:embed/>
                </p:oleObj>
              </mc:Choice>
              <mc:Fallback>
                <p:oleObj name="Equation" r:id="rId11" imgW="1028520" imgH="5457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745" y="3130307"/>
                        <a:ext cx="1028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1"/>
          <p:cNvSpPr>
            <a:spLocks noChangeShapeType="1"/>
          </p:cNvSpPr>
          <p:nvPr/>
        </p:nvSpPr>
        <p:spPr bwMode="auto">
          <a:xfrm flipH="1">
            <a:off x="3679575" y="3365679"/>
            <a:ext cx="2343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14325"/>
              </p:ext>
            </p:extLst>
          </p:nvPr>
        </p:nvGraphicFramePr>
        <p:xfrm>
          <a:off x="7419305" y="418802"/>
          <a:ext cx="6286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13" imgW="215640" imgH="431640" progId="Equation.DSMT4">
                  <p:embed/>
                </p:oleObj>
              </mc:Choice>
              <mc:Fallback>
                <p:oleObj name="Equation" r:id="rId13" imgW="215640" imgH="4316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305" y="418802"/>
                        <a:ext cx="628650" cy="1273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32898"/>
              </p:ext>
            </p:extLst>
          </p:nvPr>
        </p:nvGraphicFramePr>
        <p:xfrm>
          <a:off x="4593975" y="3429179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5" imgW="406080" imgH="393480" progId="Equation.DSMT4">
                  <p:embed/>
                </p:oleObj>
              </mc:Choice>
              <mc:Fallback>
                <p:oleObj name="Equation" r:id="rId15" imgW="406080" imgH="393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975" y="3429179"/>
                        <a:ext cx="406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20954"/>
              </p:ext>
            </p:extLst>
          </p:nvPr>
        </p:nvGraphicFramePr>
        <p:xfrm>
          <a:off x="2565400" y="4005263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7" imgW="825480" imgH="914400" progId="Equation.DSMT4">
                  <p:embed/>
                </p:oleObj>
              </mc:Choice>
              <mc:Fallback>
                <p:oleObj name="Equation" r:id="rId17" imgW="825480" imgH="914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005263"/>
                        <a:ext cx="825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603623" y="3095382"/>
            <a:ext cx="2748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原式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134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autoUpdateAnimBg="0"/>
      <p:bldP spid="12" grpId="0" animBg="1"/>
      <p:bldP spid="1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5"/>
          <p:cNvSpPr>
            <a:spLocks noChangeArrowheads="1"/>
          </p:cNvSpPr>
          <p:nvPr/>
        </p:nvSpPr>
        <p:spPr bwMode="auto">
          <a:xfrm>
            <a:off x="611188" y="476250"/>
            <a:ext cx="1152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2.  </a:t>
            </a:r>
            <a:endParaRPr lang="zh-CN" altLang="en-US" sz="2800" b="1" dirty="0">
              <a:solidFill>
                <a:srgbClr val="7030A0"/>
              </a:solidFill>
              <a:ea typeface="楷体_GB2312" pitchFamily="49" charset="-122"/>
            </a:endParaRPr>
          </a:p>
        </p:txBody>
      </p:sp>
      <p:graphicFrame>
        <p:nvGraphicFramePr>
          <p:cNvPr id="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79408"/>
              </p:ext>
            </p:extLst>
          </p:nvPr>
        </p:nvGraphicFramePr>
        <p:xfrm>
          <a:off x="1718663" y="1268760"/>
          <a:ext cx="18921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3" imgW="1892160" imgH="914400" progId="Equation.DSMT4">
                  <p:embed/>
                </p:oleObj>
              </mc:Choice>
              <mc:Fallback>
                <p:oleObj name="Equation" r:id="rId3" imgW="1892160" imgH="9144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663" y="1268760"/>
                        <a:ext cx="189216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941412"/>
              </p:ext>
            </p:extLst>
          </p:nvPr>
        </p:nvGraphicFramePr>
        <p:xfrm>
          <a:off x="2283743" y="387350"/>
          <a:ext cx="143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5" imgW="1434960" imgH="787320" progId="Equation.DSMT4">
                  <p:embed/>
                </p:oleObj>
              </mc:Choice>
              <mc:Fallback>
                <p:oleObj name="Equation" r:id="rId5" imgW="1434960" imgH="78732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743" y="387350"/>
                        <a:ext cx="1435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5543" y="47625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53943" y="476250"/>
            <a:ext cx="5222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 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是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的几阶无穷小？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68338" y="141277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16744"/>
              </p:ext>
            </p:extLst>
          </p:nvPr>
        </p:nvGraphicFramePr>
        <p:xfrm>
          <a:off x="3675063" y="1474788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7" imgW="3225600" imgH="393480" progId="Equation.DSMT4">
                  <p:embed/>
                </p:oleObj>
              </mc:Choice>
              <mc:Fallback>
                <p:oleObj name="Equation" r:id="rId7" imgW="3225600" imgH="39348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474788"/>
                        <a:ext cx="322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0097" y="285642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72514"/>
              </p:ext>
            </p:extLst>
          </p:nvPr>
        </p:nvGraphicFramePr>
        <p:xfrm>
          <a:off x="1382197" y="2371530"/>
          <a:ext cx="195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9" imgW="1955520" imgH="1180800" progId="Equation.DSMT4">
                  <p:embed/>
                </p:oleObj>
              </mc:Choice>
              <mc:Fallback>
                <p:oleObj name="Equation" r:id="rId9" imgW="1955520" imgH="11808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197" y="2371530"/>
                        <a:ext cx="1955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36734"/>
              </p:ext>
            </p:extLst>
          </p:nvPr>
        </p:nvGraphicFramePr>
        <p:xfrm>
          <a:off x="2360097" y="3139574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11" imgW="330120" imgH="380880" progId="Equation.DSMT4">
                  <p:embed/>
                </p:oleObj>
              </mc:Choice>
              <mc:Fallback>
                <p:oleObj name="Equation" r:id="rId11" imgW="330120" imgH="3808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097" y="3139574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38718"/>
              </p:ext>
            </p:extLst>
          </p:nvPr>
        </p:nvGraphicFramePr>
        <p:xfrm>
          <a:off x="3500417" y="2204864"/>
          <a:ext cx="3263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13" imgW="3263760" imgH="1346040" progId="Equation.DSMT4">
                  <p:embed/>
                </p:oleObj>
              </mc:Choice>
              <mc:Fallback>
                <p:oleObj name="Equation" r:id="rId13" imgW="3263760" imgH="13460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17" y="2204864"/>
                        <a:ext cx="32639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15060"/>
              </p:ext>
            </p:extLst>
          </p:nvPr>
        </p:nvGraphicFramePr>
        <p:xfrm>
          <a:off x="4508529" y="2225174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15" imgW="2220120" imgH="1064160" progId="Equation.DSMT4">
                  <p:embed/>
                </p:oleObj>
              </mc:Choice>
              <mc:Fallback>
                <p:oleObj name="Equation" r:id="rId15" imgW="2220120" imgH="10641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29" y="2225174"/>
                        <a:ext cx="1892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79139"/>
              </p:ext>
            </p:extLst>
          </p:nvPr>
        </p:nvGraphicFramePr>
        <p:xfrm>
          <a:off x="5067900" y="3236321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17" imgW="507960" imgH="380880" progId="Equation.DSMT4">
                  <p:embed/>
                </p:oleObj>
              </mc:Choice>
              <mc:Fallback>
                <p:oleObj name="Equation" r:id="rId17" imgW="507960" imgH="3808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900" y="3236321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84647"/>
              </p:ext>
            </p:extLst>
          </p:nvPr>
        </p:nvGraphicFramePr>
        <p:xfrm>
          <a:off x="3572425" y="3955706"/>
          <a:ext cx="335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5" name="Equation" r:id="rId19" imgW="3352680" imgH="825480" progId="Equation.DSMT4">
                  <p:embed/>
                </p:oleObj>
              </mc:Choice>
              <mc:Fallback>
                <p:oleObj name="Equation" r:id="rId19" imgW="3352680" imgH="8254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425" y="3955706"/>
                        <a:ext cx="335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72090"/>
              </p:ext>
            </p:extLst>
          </p:nvPr>
        </p:nvGraphicFramePr>
        <p:xfrm>
          <a:off x="4364513" y="3955706"/>
          <a:ext cx="287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21" imgW="2869920" imgH="380880" progId="Equation.DSMT4">
                  <p:embed/>
                </p:oleObj>
              </mc:Choice>
              <mc:Fallback>
                <p:oleObj name="Equation" r:id="rId21" imgW="2869920" imgH="38088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13" y="3955706"/>
                        <a:ext cx="287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36944"/>
              </p:ext>
            </p:extLst>
          </p:nvPr>
        </p:nvGraphicFramePr>
        <p:xfrm>
          <a:off x="5084593" y="4459762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7" name="Equation" r:id="rId23" imgW="583200" imgH="436680" progId="Equation.DSMT4">
                  <p:embed/>
                </p:oleObj>
              </mc:Choice>
              <mc:Fallback>
                <p:oleObj name="Equation" r:id="rId23" imgW="583200" imgH="4366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593" y="4459762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46133"/>
              </p:ext>
            </p:extLst>
          </p:nvPr>
        </p:nvGraphicFramePr>
        <p:xfrm>
          <a:off x="7316841" y="3955706"/>
          <a:ext cx="54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Equation" r:id="rId25" imgW="545760" imgH="825480" progId="Equation.DSMT4">
                  <p:embed/>
                </p:oleObj>
              </mc:Choice>
              <mc:Fallback>
                <p:oleObj name="Equation" r:id="rId25" imgW="545760" imgH="825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841" y="3955706"/>
                        <a:ext cx="546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8338" y="5013176"/>
            <a:ext cx="3788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无穷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328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9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7357268" y="1892300"/>
            <a:ext cx="1609725" cy="1155700"/>
          </a:xfrm>
          <a:prstGeom prst="rect">
            <a:avLst/>
          </a:prstGeom>
          <a:solidFill>
            <a:srgbClr val="00B0F0"/>
          </a:solidFill>
          <a:ln w="9525">
            <a:solidFill>
              <a:schemeClr val="accent2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90411"/>
              </p:ext>
            </p:extLst>
          </p:nvPr>
        </p:nvGraphicFramePr>
        <p:xfrm>
          <a:off x="1312863" y="4292600"/>
          <a:ext cx="334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" name="Equation" r:id="rId3" imgW="3340080" imgH="825480" progId="Equation.DSMT4">
                  <p:embed/>
                </p:oleObj>
              </mc:Choice>
              <mc:Fallback>
                <p:oleObj name="Equation" r:id="rId3" imgW="3340080" imgH="82548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292600"/>
                        <a:ext cx="3340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64026"/>
              </p:ext>
            </p:extLst>
          </p:nvPr>
        </p:nvGraphicFramePr>
        <p:xfrm>
          <a:off x="4914224" y="2451100"/>
          <a:ext cx="232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" name="Equation" r:id="rId5" imgW="2323800" imgH="736560" progId="Equation.DSMT4">
                  <p:embed/>
                </p:oleObj>
              </mc:Choice>
              <mc:Fallback>
                <p:oleObj name="Equation" r:id="rId5" imgW="2323800" imgH="73656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224" y="2451100"/>
                        <a:ext cx="2324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518231" y="275449"/>
            <a:ext cx="1066800" cy="500591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. 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60011"/>
              </p:ext>
            </p:extLst>
          </p:nvPr>
        </p:nvGraphicFramePr>
        <p:xfrm>
          <a:off x="1471613" y="312755"/>
          <a:ext cx="548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Equation" r:id="rId7" imgW="5486400" imgH="444240" progId="Equation.DSMT4">
                  <p:embed/>
                </p:oleObj>
              </mc:Choice>
              <mc:Fallback>
                <p:oleObj name="Equation" r:id="rId7" imgW="5486400" imgH="44424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12755"/>
                        <a:ext cx="548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147836" y="275449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241"/>
              </p:ext>
            </p:extLst>
          </p:nvPr>
        </p:nvGraphicFramePr>
        <p:xfrm>
          <a:off x="1124851" y="1374999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851" y="1374999"/>
                        <a:ext cx="102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56100"/>
              </p:ext>
            </p:extLst>
          </p:nvPr>
        </p:nvGraphicFramePr>
        <p:xfrm>
          <a:off x="2166252" y="816147"/>
          <a:ext cx="1473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Equation" r:id="rId11" imgW="1473120" imgH="1473120" progId="Equation.DSMT4">
                  <p:embed/>
                </p:oleObj>
              </mc:Choice>
              <mc:Fallback>
                <p:oleObj name="Equation" r:id="rId11" imgW="1473120" imgH="147312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52" y="816147"/>
                        <a:ext cx="14732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813409" y="1309911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46556"/>
              </p:ext>
            </p:extLst>
          </p:nvPr>
        </p:nvGraphicFramePr>
        <p:xfrm>
          <a:off x="4296686" y="1401986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Equation" r:id="rId13" imgW="1130040" imgH="393480" progId="Equation.DSMT4">
                  <p:embed/>
                </p:oleObj>
              </mc:Choice>
              <mc:Fallback>
                <p:oleObj name="Equation" r:id="rId13" imgW="1130040" imgH="39348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86" y="1401986"/>
                        <a:ext cx="1130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413609" y="1282923"/>
            <a:ext cx="342809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内为单调递增函数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76497" y="28019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03968"/>
              </p:ext>
            </p:extLst>
          </p:nvPr>
        </p:nvGraphicFramePr>
        <p:xfrm>
          <a:off x="1288374" y="2933700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" name="Equation" r:id="rId15" imgW="1104840" imgH="406080" progId="Equation.DSMT4">
                  <p:embed/>
                </p:oleObj>
              </mc:Choice>
              <mc:Fallback>
                <p:oleObj name="Equation" r:id="rId15" imgW="1104840" imgH="40608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374" y="2933700"/>
                        <a:ext cx="1104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2475147" y="313055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86324"/>
              </p:ext>
            </p:extLst>
          </p:nvPr>
        </p:nvGraphicFramePr>
        <p:xfrm>
          <a:off x="3733124" y="3136900"/>
          <a:ext cx="190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" name="Equation" r:id="rId17" imgW="1904760" imgH="736560" progId="Equation.DSMT4">
                  <p:embed/>
                </p:oleObj>
              </mc:Choice>
              <mc:Fallback>
                <p:oleObj name="Equation" r:id="rId17" imgW="1904760" imgH="73656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124" y="3136900"/>
                        <a:ext cx="1905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34439"/>
              </p:ext>
            </p:extLst>
          </p:nvPr>
        </p:nvGraphicFramePr>
        <p:xfrm>
          <a:off x="2571074" y="2451100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" name="Equation" r:id="rId19" imgW="2247840" imgH="736560" progId="Equation.DSMT4">
                  <p:embed/>
                </p:oleObj>
              </mc:Choice>
              <mc:Fallback>
                <p:oleObj name="Equation" r:id="rId19" imgW="2247840" imgH="73656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074" y="2451100"/>
                        <a:ext cx="2247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33454"/>
              </p:ext>
            </p:extLst>
          </p:nvPr>
        </p:nvGraphicFramePr>
        <p:xfrm>
          <a:off x="1966913" y="4718050"/>
          <a:ext cx="199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8" name="Equation" r:id="rId21" imgW="1993680" imgH="736560" progId="Equation.DSMT4">
                  <p:embed/>
                </p:oleObj>
              </mc:Choice>
              <mc:Fallback>
                <p:oleObj name="Equation" r:id="rId21" imgW="1993680" imgH="7365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718050"/>
                        <a:ext cx="1993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47213"/>
              </p:ext>
            </p:extLst>
          </p:nvPr>
        </p:nvGraphicFramePr>
        <p:xfrm>
          <a:off x="1617663" y="3956050"/>
          <a:ext cx="293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" name="Equation" r:id="rId23" imgW="2933640" imgH="736560" progId="Equation.DSMT4">
                  <p:embed/>
                </p:oleObj>
              </mc:Choice>
              <mc:Fallback>
                <p:oleObj name="Equation" r:id="rId23" imgW="2933640" imgH="73656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956050"/>
                        <a:ext cx="2933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207193"/>
              </p:ext>
            </p:extLst>
          </p:nvPr>
        </p:nvGraphicFramePr>
        <p:xfrm>
          <a:off x="2627784" y="4077072"/>
          <a:ext cx="953243" cy="47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" name="Equation" r:id="rId25" imgW="406080" imgH="203040" progId="Equation.DSMT4">
                  <p:embed/>
                </p:oleObj>
              </mc:Choice>
              <mc:Fallback>
                <p:oleObj name="Equation" r:id="rId25" imgW="406080" imgH="20304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77072"/>
                        <a:ext cx="953243" cy="476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7470"/>
              </p:ext>
            </p:extLst>
          </p:nvPr>
        </p:nvGraphicFramePr>
        <p:xfrm>
          <a:off x="8202310" y="4440200"/>
          <a:ext cx="571945" cy="4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" name="Equation" r:id="rId27" imgW="241200" imgH="177480" progId="Equation.DSMT4">
                  <p:embed/>
                </p:oleObj>
              </mc:Choice>
              <mc:Fallback>
                <p:oleObj name="Equation" r:id="rId27" imgW="241200" imgH="17748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310" y="4440200"/>
                        <a:ext cx="571945" cy="42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18330"/>
              </p:ext>
            </p:extLst>
          </p:nvPr>
        </p:nvGraphicFramePr>
        <p:xfrm>
          <a:off x="755576" y="5805264"/>
          <a:ext cx="551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" name="Equation" r:id="rId29" imgW="5511600" imgH="444240" progId="Equation.DSMT4">
                  <p:embed/>
                </p:oleObj>
              </mc:Choice>
              <mc:Fallback>
                <p:oleObj name="Equation" r:id="rId29" imgW="5511600" imgH="44424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805264"/>
                        <a:ext cx="5511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450931" y="1931988"/>
            <a:ext cx="1506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只要证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32673"/>
              </p:ext>
            </p:extLst>
          </p:nvPr>
        </p:nvGraphicFramePr>
        <p:xfrm>
          <a:off x="7509668" y="2593144"/>
          <a:ext cx="13460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" name="Equation" r:id="rId31" imgW="1346040" imgH="406080" progId="Equation.DSMT4">
                  <p:embed/>
                </p:oleObj>
              </mc:Choice>
              <mc:Fallback>
                <p:oleObj name="Equation" r:id="rId31" imgW="1346040" imgH="40608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668" y="2593144"/>
                        <a:ext cx="134604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4"/>
          <p:cNvGrpSpPr>
            <a:grpSpLocks/>
          </p:cNvGrpSpPr>
          <p:nvPr/>
        </p:nvGrpSpPr>
        <p:grpSpPr bwMode="auto">
          <a:xfrm>
            <a:off x="2432285" y="2349500"/>
            <a:ext cx="1454150" cy="668338"/>
            <a:chOff x="1509" y="1428"/>
            <a:chExt cx="916" cy="421"/>
          </a:xfrm>
        </p:grpSpPr>
        <p:sp>
          <p:nvSpPr>
            <p:cNvPr id="28" name="Oval 35"/>
            <p:cNvSpPr>
              <a:spLocks noChangeArrowheads="1"/>
            </p:cNvSpPr>
            <p:nvPr/>
          </p:nvSpPr>
          <p:spPr bwMode="auto">
            <a:xfrm>
              <a:off x="1509" y="1609"/>
              <a:ext cx="240" cy="240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9" name="Freeform 36"/>
            <p:cNvSpPr>
              <a:spLocks/>
            </p:cNvSpPr>
            <p:nvPr/>
          </p:nvSpPr>
          <p:spPr bwMode="auto">
            <a:xfrm>
              <a:off x="1632" y="1428"/>
              <a:ext cx="793" cy="192"/>
            </a:xfrm>
            <a:custGeom>
              <a:avLst/>
              <a:gdLst>
                <a:gd name="T0" fmla="*/ 0 w 816"/>
                <a:gd name="T1" fmla="*/ 192 h 192"/>
                <a:gd name="T2" fmla="*/ 0 w 816"/>
                <a:gd name="T3" fmla="*/ 0 h 192"/>
                <a:gd name="T4" fmla="*/ 816 w 816"/>
                <a:gd name="T5" fmla="*/ 0 h 192"/>
                <a:gd name="T6" fmla="*/ 816 w 816"/>
                <a:gd name="T7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192">
                  <a:moveTo>
                    <a:pt x="0" y="192"/>
                  </a:moveTo>
                  <a:lnTo>
                    <a:pt x="0" y="0"/>
                  </a:lnTo>
                  <a:lnTo>
                    <a:pt x="816" y="0"/>
                  </a:lnTo>
                  <a:lnTo>
                    <a:pt x="816" y="192"/>
                  </a:ln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aphicFrame>
        <p:nvGraphicFramePr>
          <p:cNvPr id="3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63004"/>
              </p:ext>
            </p:extLst>
          </p:nvPr>
        </p:nvGraphicFramePr>
        <p:xfrm>
          <a:off x="4811713" y="4279900"/>
          <a:ext cx="334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4" name="Equation" r:id="rId33" imgW="3340080" imgH="825480" progId="Equation.DSMT4">
                  <p:embed/>
                </p:oleObj>
              </mc:Choice>
              <mc:Fallback>
                <p:oleObj name="Equation" r:id="rId33" imgW="3340080" imgH="82548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279900"/>
                        <a:ext cx="3340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40870"/>
              </p:ext>
            </p:extLst>
          </p:nvPr>
        </p:nvGraphicFramePr>
        <p:xfrm>
          <a:off x="5738813" y="4705350"/>
          <a:ext cx="199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" name="Equation" r:id="rId35" imgW="1993680" imgH="736560" progId="Equation.DSMT4">
                  <p:embed/>
                </p:oleObj>
              </mc:Choice>
              <mc:Fallback>
                <p:oleObj name="Equation" r:id="rId35" imgW="1993680" imgH="73656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4705350"/>
                        <a:ext cx="1993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55943"/>
              </p:ext>
            </p:extLst>
          </p:nvPr>
        </p:nvGraphicFramePr>
        <p:xfrm>
          <a:off x="6084168" y="4176515"/>
          <a:ext cx="1980145" cy="47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" name="Equation" r:id="rId37" imgW="850680" imgH="203040" progId="Equation.DSMT4">
                  <p:embed/>
                </p:oleObj>
              </mc:Choice>
              <mc:Fallback>
                <p:oleObj name="Equation" r:id="rId37" imgW="850680" imgH="20304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176515"/>
                        <a:ext cx="1980145" cy="4766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31243"/>
              </p:ext>
            </p:extLst>
          </p:nvPr>
        </p:nvGraphicFramePr>
        <p:xfrm>
          <a:off x="5211763" y="424815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7" name="Equation" r:id="rId39" imgW="850680" imgH="393480" progId="Equation.DSMT4">
                  <p:embed/>
                </p:oleObj>
              </mc:Choice>
              <mc:Fallback>
                <p:oleObj name="Equation" r:id="rId39" imgW="850680" imgH="3934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4248150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51585"/>
              </p:ext>
            </p:extLst>
          </p:nvPr>
        </p:nvGraphicFramePr>
        <p:xfrm>
          <a:off x="7330634" y="5445224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" name="Equation" r:id="rId41" imgW="1574640" imgH="393480" progId="Equation.DSMT4">
                  <p:embed/>
                </p:oleObj>
              </mc:Choice>
              <mc:Fallback>
                <p:oleObj name="Equation" r:id="rId41" imgW="1574640" imgH="39348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0634" y="5445224"/>
                        <a:ext cx="157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6237362" y="5733256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182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4" grpId="0" autoUpdateAnimBg="0"/>
      <p:bldP spid="16" grpId="0" animBg="1"/>
      <p:bldP spid="24" grpId="0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966</TotalTime>
  <Words>1243</Words>
  <Application>Microsoft Office PowerPoint</Application>
  <PresentationFormat>全屏显示(4:3)</PresentationFormat>
  <Paragraphs>225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1</vt:i4>
      </vt:variant>
    </vt:vector>
  </HeadingPairs>
  <TitlesOfParts>
    <vt:vector size="38" baseType="lpstr">
      <vt:lpstr>严4</vt:lpstr>
      <vt:lpstr>MathType 5.0 Equation</vt:lpstr>
      <vt:lpstr>BMP 图象</vt:lpstr>
      <vt:lpstr>Equation</vt:lpstr>
      <vt:lpstr>Document</vt:lpstr>
      <vt:lpstr>文档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8</cp:revision>
  <dcterms:created xsi:type="dcterms:W3CDTF">2019-06-06T15:05:35Z</dcterms:created>
  <dcterms:modified xsi:type="dcterms:W3CDTF">2019-08-23T16:05:07Z</dcterms:modified>
</cp:coreProperties>
</file>